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05119" w:rsidRDefault="00105119" w:rsidP="00F35D9D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Homework</w:t>
      </w:r>
      <w:r w:rsidR="00064CD0">
        <w:rPr>
          <w:sz w:val="24"/>
          <w:szCs w:val="24"/>
        </w:rPr>
        <w:t xml:space="preserve"> (25 March 2019 ~ due date: 2 April)</w:t>
      </w:r>
      <w:r>
        <w:rPr>
          <w:rFonts w:hint="eastAsia"/>
          <w:sz w:val="24"/>
          <w:szCs w:val="24"/>
        </w:rPr>
        <w:t>: Digital Logic</w:t>
      </w:r>
    </w:p>
    <w:p w:rsidR="00382858" w:rsidRDefault="00382858" w:rsidP="00382858">
      <w:pPr>
        <w:jc w:val="left"/>
        <w:rPr>
          <w:sz w:val="24"/>
          <w:szCs w:val="24"/>
        </w:rPr>
      </w:pPr>
      <w:r>
        <w:rPr>
          <w:sz w:val="24"/>
          <w:szCs w:val="24"/>
        </w:rPr>
        <w:t>[PROBLEM]</w:t>
      </w:r>
    </w:p>
    <w:p w:rsidR="00382858" w:rsidRDefault="00382858" w:rsidP="00382858">
      <w:pPr>
        <w:jc w:val="left"/>
        <w:rPr>
          <w:sz w:val="28"/>
          <w:szCs w:val="28"/>
        </w:rPr>
      </w:pPr>
      <w:r w:rsidRPr="00382858">
        <w:rPr>
          <w:rFonts w:hint="eastAsia"/>
          <w:sz w:val="28"/>
          <w:szCs w:val="28"/>
        </w:rPr>
        <w:t xml:space="preserve">Explain </w:t>
      </w:r>
      <w:r>
        <w:rPr>
          <w:rFonts w:hint="eastAsia"/>
          <w:sz w:val="28"/>
          <w:szCs w:val="28"/>
        </w:rPr>
        <w:t xml:space="preserve">the process in which </w:t>
      </w:r>
      <w:r w:rsidRPr="00382858">
        <w:rPr>
          <w:rFonts w:hint="eastAsia"/>
          <w:sz w:val="28"/>
          <w:szCs w:val="28"/>
        </w:rPr>
        <w:t xml:space="preserve">the </w:t>
      </w:r>
      <w:r w:rsidRPr="00382858">
        <w:rPr>
          <w:sz w:val="28"/>
          <w:szCs w:val="28"/>
        </w:rPr>
        <w:t>answer comes</w:t>
      </w:r>
      <w:r w:rsidR="00AD00AA">
        <w:rPr>
          <w:sz w:val="28"/>
          <w:szCs w:val="28"/>
        </w:rPr>
        <w:t xml:space="preserve"> out in each of the following </w:t>
      </w:r>
      <w:r>
        <w:rPr>
          <w:sz w:val="28"/>
          <w:szCs w:val="28"/>
        </w:rPr>
        <w:t>questions.</w:t>
      </w:r>
    </w:p>
    <w:p w:rsidR="00E8130D" w:rsidRPr="00382858" w:rsidRDefault="00E8130D" w:rsidP="00382858">
      <w:pPr>
        <w:jc w:val="left"/>
        <w:rPr>
          <w:sz w:val="28"/>
          <w:szCs w:val="28"/>
        </w:rPr>
      </w:pPr>
    </w:p>
    <w:p w:rsidR="008910FB" w:rsidRDefault="00105119" w:rsidP="00105119">
      <w:pPr>
        <w:pStyle w:val="11"/>
      </w:pPr>
      <w:r>
        <w:rPr>
          <w:rFonts w:hint="eastAsia"/>
        </w:rPr>
        <w:t>Convert (117.23)</w:t>
      </w:r>
      <w:r w:rsidRPr="007F7087">
        <w:rPr>
          <w:rFonts w:hint="eastAsia"/>
          <w:vertAlign w:val="subscript"/>
        </w:rPr>
        <w:t>10</w:t>
      </w:r>
      <w:r>
        <w:rPr>
          <w:rFonts w:hint="eastAsia"/>
        </w:rPr>
        <w:t xml:space="preserve"> to octal.</w:t>
      </w:r>
    </w:p>
    <w:p w:rsidR="00677B87" w:rsidRDefault="008A77F1" w:rsidP="00677B87">
      <w:r>
        <w:t xml:space="preserve">Convert decimal 117 to octal. First,117 is divided by 8 to give an integer quotient of 14 and a remainder of 5. Then 14 is divided by 8 to give an integer quotient of 1 and a remainder of 6. Finally, 1 is divided by 8 to give a quotient of 0 and a remainder of 1. </w:t>
      </w:r>
    </w:p>
    <w:p w:rsidR="008A77F1" w:rsidRDefault="008A77F1" w:rsidP="00677B87">
      <w:r>
        <w:rPr>
          <w:rFonts w:hint="eastAsia"/>
        </w:rPr>
        <w:t>1</w:t>
      </w:r>
      <w:r>
        <w:t xml:space="preserve">17 </w:t>
      </w:r>
    </w:p>
    <w:p w:rsidR="008A77F1" w:rsidRDefault="008A77F1" w:rsidP="00677B87">
      <w:r>
        <w:rPr>
          <w:rFonts w:hint="eastAsia"/>
        </w:rPr>
        <w:t>1</w:t>
      </w:r>
      <w:r>
        <w:t>4   5</w:t>
      </w:r>
    </w:p>
    <w:p w:rsidR="008A77F1" w:rsidRDefault="008A77F1" w:rsidP="00677B87">
      <w:r>
        <w:rPr>
          <w:rFonts w:hint="eastAsia"/>
        </w:rPr>
        <w:t>1</w:t>
      </w:r>
      <w:r>
        <w:t xml:space="preserve">    6</w:t>
      </w:r>
    </w:p>
    <w:p w:rsidR="008A77F1" w:rsidRPr="008A77F1" w:rsidRDefault="008A77F1" w:rsidP="008A77F1">
      <w:pPr>
        <w:rPr>
          <w:vertAlign w:val="subscript"/>
        </w:rPr>
      </w:pPr>
      <w:r>
        <w:t>0    1 = (165)</w:t>
      </w:r>
      <w:r w:rsidRPr="008A77F1">
        <w:rPr>
          <w:vertAlign w:val="subscript"/>
        </w:rPr>
        <w:t xml:space="preserve"> 8</w:t>
      </w:r>
    </w:p>
    <w:p w:rsidR="008A77F1" w:rsidRDefault="008A77F1" w:rsidP="008A77F1"/>
    <w:p w:rsidR="008A77F1" w:rsidRDefault="008A77F1" w:rsidP="008A77F1">
      <w:r>
        <w:rPr>
          <w:rFonts w:hint="eastAsia"/>
        </w:rPr>
        <w:t>C</w:t>
      </w:r>
      <w:r>
        <w:t>overt (0.23)</w:t>
      </w:r>
      <w:r w:rsidRPr="008A77F1">
        <w:rPr>
          <w:rFonts w:hint="eastAsia"/>
          <w:vertAlign w:val="subscript"/>
        </w:rPr>
        <w:t xml:space="preserve"> </w:t>
      </w:r>
      <w:r w:rsidRPr="007F7087">
        <w:rPr>
          <w:rFonts w:hint="eastAsia"/>
          <w:vertAlign w:val="subscript"/>
        </w:rPr>
        <w:t>10</w:t>
      </w:r>
      <w:r w:rsidRPr="008A77F1">
        <w:t xml:space="preserve"> </w:t>
      </w:r>
      <w:r>
        <w:t>to octal</w:t>
      </w:r>
    </w:p>
    <w:p w:rsidR="008A77F1" w:rsidRDefault="008A77F1" w:rsidP="008A77F1">
      <w:r>
        <w:rPr>
          <w:rFonts w:hint="eastAsia"/>
        </w:rPr>
        <w:t>0</w:t>
      </w:r>
      <w:r>
        <w:t>.23 X 8 = 1.84</w:t>
      </w:r>
    </w:p>
    <w:p w:rsidR="008A77F1" w:rsidRDefault="008A77F1" w:rsidP="008A77F1">
      <w:r>
        <w:t>0.84 X 8 = 6.72</w:t>
      </w:r>
    </w:p>
    <w:p w:rsidR="008A77F1" w:rsidRDefault="008A77F1" w:rsidP="008A77F1">
      <w:r>
        <w:rPr>
          <w:rFonts w:hint="eastAsia"/>
        </w:rPr>
        <w:t>0</w:t>
      </w:r>
      <w:r>
        <w:t>.72 X 8 = 5.96</w:t>
      </w:r>
    </w:p>
    <w:p w:rsidR="008A77F1" w:rsidRDefault="008A77F1" w:rsidP="008A77F1">
      <w:r>
        <w:t>0.76 X 8 = 6.08</w:t>
      </w:r>
    </w:p>
    <w:p w:rsidR="008A77F1" w:rsidRDefault="008A77F1" w:rsidP="008A77F1"/>
    <w:p w:rsidR="0088210E" w:rsidRDefault="008A77F1" w:rsidP="0088210E">
      <w:pPr>
        <w:rPr>
          <w:vertAlign w:val="subscript"/>
        </w:rPr>
      </w:pPr>
      <w:r>
        <w:rPr>
          <w:rFonts w:hint="eastAsia"/>
        </w:rPr>
        <w:t>T</w:t>
      </w:r>
      <w:r>
        <w:t xml:space="preserve">he answer, </w:t>
      </w:r>
      <w:r>
        <w:rPr>
          <w:rFonts w:hint="eastAsia"/>
        </w:rPr>
        <w:t>(</w:t>
      </w:r>
      <w:r>
        <w:t>0</w:t>
      </w:r>
      <w:r>
        <w:rPr>
          <w:rFonts w:hint="eastAsia"/>
        </w:rPr>
        <w:t>.23)</w:t>
      </w:r>
      <w:r w:rsidRPr="007F7087">
        <w:rPr>
          <w:rFonts w:hint="eastAsia"/>
          <w:vertAlign w:val="subscript"/>
        </w:rPr>
        <w:t>10</w:t>
      </w:r>
      <w:r>
        <w:rPr>
          <w:vertAlign w:val="subscript"/>
        </w:rPr>
        <w:t xml:space="preserve"> =</w:t>
      </w:r>
      <w:r w:rsidR="0088210E">
        <w:rPr>
          <w:vertAlign w:val="subscript"/>
        </w:rPr>
        <w:t xml:space="preserve"> </w:t>
      </w:r>
      <w:r>
        <w:t>(0.1656)</w:t>
      </w:r>
      <w:r>
        <w:rPr>
          <w:vertAlign w:val="subscript"/>
        </w:rPr>
        <w:t>8</w:t>
      </w:r>
    </w:p>
    <w:p w:rsidR="008A77F1" w:rsidRDefault="008A77F1" w:rsidP="0088210E">
      <w:pPr>
        <w:rPr>
          <w:vertAlign w:val="subscript"/>
        </w:rPr>
      </w:pPr>
      <w:r>
        <w:rPr>
          <w:rFonts w:hint="eastAsia"/>
        </w:rPr>
        <w:t>(117.23)</w:t>
      </w:r>
      <w:r w:rsidRPr="007F7087">
        <w:rPr>
          <w:rFonts w:hint="eastAsia"/>
          <w:vertAlign w:val="subscript"/>
        </w:rPr>
        <w:t>10</w:t>
      </w:r>
      <w:r>
        <w:rPr>
          <w:rFonts w:hint="eastAsia"/>
        </w:rPr>
        <w:t xml:space="preserve"> </w:t>
      </w:r>
      <w:r w:rsidR="0088210E">
        <w:t>= (165.1656)</w:t>
      </w:r>
      <w:r w:rsidR="0088210E">
        <w:rPr>
          <w:vertAlign w:val="subscript"/>
        </w:rPr>
        <w:t>8</w:t>
      </w:r>
    </w:p>
    <w:p w:rsidR="0088210E" w:rsidRPr="0088210E" w:rsidRDefault="0088210E" w:rsidP="0088210E">
      <w:pPr>
        <w:rPr>
          <w:vertAlign w:val="subscript"/>
        </w:rPr>
      </w:pPr>
    </w:p>
    <w:p w:rsidR="009E5EE6" w:rsidRPr="009E5EE6" w:rsidRDefault="009E5EE6" w:rsidP="009E5EE6">
      <w:pPr>
        <w:rPr>
          <w:vertAlign w:val="subscript"/>
        </w:rPr>
      </w:pPr>
      <w:r>
        <w:rPr>
          <w:rFonts w:hint="eastAsia"/>
        </w:rPr>
        <w:t xml:space="preserve">Ans. </w:t>
      </w:r>
      <w:r>
        <w:t>(165.1656)</w:t>
      </w:r>
      <w:r>
        <w:rPr>
          <w:vertAlign w:val="subscript"/>
        </w:rPr>
        <w:t>8</w:t>
      </w:r>
    </w:p>
    <w:p w:rsidR="00105119" w:rsidRDefault="007F7087" w:rsidP="00105119">
      <w:pPr>
        <w:pStyle w:val="11"/>
      </w:pPr>
      <w:r>
        <w:rPr>
          <w:rFonts w:hint="eastAsia"/>
        </w:rPr>
        <w:t>Find the binary representation of 135</w:t>
      </w:r>
      <w:r>
        <w:rPr>
          <w:vertAlign w:val="subscript"/>
        </w:rPr>
        <w:t>10</w:t>
      </w:r>
      <w:r>
        <w:t>.</w:t>
      </w:r>
    </w:p>
    <w:p w:rsidR="0088210E" w:rsidRDefault="0088210E" w:rsidP="0088210E">
      <w:r>
        <w:t>Convert decimal 135 to binary. First 135 divided by 2 give an integer quotient of 67 and a remainder of 0.5</w:t>
      </w:r>
      <w:r>
        <w:rPr>
          <w:rFonts w:hint="eastAsia"/>
        </w:rPr>
        <w:t>.</w:t>
      </w:r>
      <w:r>
        <w:t>Then the quotient is quotient is again divided by 2 to give a new quotient and remainder. The process is continued until the integer quotient becomes 0.</w:t>
      </w:r>
    </w:p>
    <w:p w:rsidR="0088210E" w:rsidRDefault="0088210E" w:rsidP="0088210E">
      <w:r>
        <w:t>135/2= 67 + 0.5</w:t>
      </w:r>
    </w:p>
    <w:p w:rsidR="0088210E" w:rsidRDefault="0088210E" w:rsidP="0088210E">
      <w:r>
        <w:rPr>
          <w:rFonts w:hint="eastAsia"/>
        </w:rPr>
        <w:t>6</w:t>
      </w:r>
      <w:r>
        <w:t>7/2 = 33 + 0.5</w:t>
      </w:r>
    </w:p>
    <w:p w:rsidR="0088210E" w:rsidRDefault="0088210E" w:rsidP="0088210E">
      <w:r>
        <w:rPr>
          <w:rFonts w:hint="eastAsia"/>
        </w:rPr>
        <w:t>3</w:t>
      </w:r>
      <w:r>
        <w:t>3/2 = 16 + 0.5</w:t>
      </w:r>
    </w:p>
    <w:p w:rsidR="0088210E" w:rsidRDefault="0088210E" w:rsidP="0088210E">
      <w:r>
        <w:rPr>
          <w:rFonts w:hint="eastAsia"/>
        </w:rPr>
        <w:t>1</w:t>
      </w:r>
      <w:r>
        <w:t>6/2 = 8 + 0</w:t>
      </w:r>
    </w:p>
    <w:p w:rsidR="0088210E" w:rsidRDefault="0088210E" w:rsidP="0088210E">
      <w:r>
        <w:rPr>
          <w:rFonts w:hint="eastAsia"/>
        </w:rPr>
        <w:t>8</w:t>
      </w:r>
      <w:r>
        <w:t>/2 = 4 + 0</w:t>
      </w:r>
    </w:p>
    <w:p w:rsidR="0088210E" w:rsidRDefault="0088210E" w:rsidP="0088210E">
      <w:r>
        <w:rPr>
          <w:rFonts w:hint="eastAsia"/>
        </w:rPr>
        <w:t>4</w:t>
      </w:r>
      <w:r>
        <w:t>/2 = 2 + 0</w:t>
      </w:r>
    </w:p>
    <w:p w:rsidR="0088210E" w:rsidRDefault="0088210E" w:rsidP="0088210E">
      <w:r>
        <w:rPr>
          <w:rFonts w:hint="eastAsia"/>
        </w:rPr>
        <w:t>2</w:t>
      </w:r>
      <w:r>
        <w:t>/2 = 1 + 0</w:t>
      </w:r>
    </w:p>
    <w:p w:rsidR="0088210E" w:rsidRDefault="0088210E" w:rsidP="0088210E">
      <w:r>
        <w:rPr>
          <w:rFonts w:hint="eastAsia"/>
        </w:rPr>
        <w:lastRenderedPageBreak/>
        <w:t>1</w:t>
      </w:r>
      <w:r>
        <w:t>/2 = 0 + 0.5</w:t>
      </w:r>
    </w:p>
    <w:p w:rsidR="0088210E" w:rsidRPr="0088210E" w:rsidRDefault="0088210E" w:rsidP="0088210E">
      <w:r>
        <w:rPr>
          <w:rFonts w:hint="eastAsia"/>
        </w:rPr>
        <w:t>T</w:t>
      </w:r>
      <w:r>
        <w:t>he answer, (</w:t>
      </w:r>
      <w:r>
        <w:rPr>
          <w:rFonts w:hint="eastAsia"/>
        </w:rPr>
        <w:t>135</w:t>
      </w:r>
      <w:r>
        <w:t>)</w:t>
      </w:r>
      <w:r>
        <w:rPr>
          <w:vertAlign w:val="subscript"/>
        </w:rPr>
        <w:t>10</w:t>
      </w:r>
      <w:r>
        <w:t>. = (1000 0111)</w:t>
      </w:r>
      <w:r>
        <w:rPr>
          <w:vertAlign w:val="subscript"/>
        </w:rPr>
        <w:t>2</w:t>
      </w:r>
    </w:p>
    <w:p w:rsidR="009E5EE6" w:rsidRPr="009E5EE6" w:rsidRDefault="009E5EE6" w:rsidP="009E5EE6">
      <w:pPr>
        <w:rPr>
          <w:vertAlign w:val="subscript"/>
        </w:rPr>
      </w:pPr>
      <w:r>
        <w:rPr>
          <w:rFonts w:hint="eastAsia"/>
        </w:rPr>
        <w:t>Ans. 1110 0001</w:t>
      </w:r>
      <w:r w:rsidR="0088210E">
        <w:rPr>
          <w:vertAlign w:val="subscript"/>
        </w:rPr>
        <w:t xml:space="preserve">2 </w:t>
      </w:r>
      <w:r w:rsidR="0088210E" w:rsidRPr="0088210E">
        <w:rPr>
          <w:color w:val="FF0000"/>
        </w:rPr>
        <w:t>&lt;&lt;FAULT</w:t>
      </w:r>
    </w:p>
    <w:p w:rsidR="007F7087" w:rsidRDefault="007F7087" w:rsidP="007F7087">
      <w:pPr>
        <w:pStyle w:val="11"/>
      </w:pPr>
      <w:r>
        <w:rPr>
          <w:rFonts w:hint="eastAsia"/>
        </w:rPr>
        <w:t>Find (a) the diminished radix (9's) complement</w:t>
      </w:r>
      <w:r>
        <w:t xml:space="preserve"> and (b) the radix (10's) complement of 135</w:t>
      </w:r>
      <w:r>
        <w:rPr>
          <w:vertAlign w:val="subscript"/>
        </w:rPr>
        <w:t>10</w:t>
      </w:r>
      <w:r>
        <w:t>.</w:t>
      </w:r>
    </w:p>
    <w:p w:rsidR="00944BBE" w:rsidRDefault="00944BBE" w:rsidP="0041591B">
      <w:r>
        <w:t>(a) 9’s complement of 135</w:t>
      </w:r>
      <w:r w:rsidRPr="00824717">
        <w:rPr>
          <w:rFonts w:hint="eastAsia"/>
          <w:vertAlign w:val="subscript"/>
        </w:rPr>
        <w:t>10</w:t>
      </w:r>
      <w:r>
        <w:t xml:space="preserve"> = 999</w:t>
      </w:r>
      <w:r w:rsidRPr="00824717">
        <w:rPr>
          <w:rFonts w:hint="eastAsia"/>
          <w:vertAlign w:val="subscript"/>
        </w:rPr>
        <w:t>10</w:t>
      </w:r>
      <w:r>
        <w:t>-135</w:t>
      </w:r>
      <w:r w:rsidRPr="00824717">
        <w:rPr>
          <w:rFonts w:hint="eastAsia"/>
          <w:vertAlign w:val="subscript"/>
        </w:rPr>
        <w:t>10</w:t>
      </w:r>
      <w:r>
        <w:t xml:space="preserve"> =</w:t>
      </w:r>
      <w:r>
        <w:rPr>
          <w:rFonts w:hint="eastAsia"/>
        </w:rPr>
        <w:t xml:space="preserve"> 864</w:t>
      </w:r>
      <w:r w:rsidRPr="00824717">
        <w:rPr>
          <w:vertAlign w:val="subscript"/>
        </w:rPr>
        <w:t>10</w:t>
      </w:r>
    </w:p>
    <w:p w:rsidR="0041591B" w:rsidRPr="0041591B" w:rsidRDefault="00944BBE" w:rsidP="0041591B">
      <w:r>
        <w:t>(b) 10`s complement of 135</w:t>
      </w:r>
      <w:r w:rsidRPr="00824717">
        <w:rPr>
          <w:rFonts w:hint="eastAsia"/>
          <w:vertAlign w:val="subscript"/>
        </w:rPr>
        <w:t>10</w:t>
      </w:r>
      <w:r>
        <w:t xml:space="preserve"> = 1000</w:t>
      </w:r>
      <w:r w:rsidRPr="00824717">
        <w:rPr>
          <w:rFonts w:hint="eastAsia"/>
          <w:vertAlign w:val="subscript"/>
        </w:rPr>
        <w:t>10</w:t>
      </w:r>
      <w:r>
        <w:t xml:space="preserve"> – 135</w:t>
      </w:r>
      <w:r w:rsidRPr="00824717">
        <w:rPr>
          <w:rFonts w:hint="eastAsia"/>
          <w:vertAlign w:val="subscript"/>
        </w:rPr>
        <w:t>10</w:t>
      </w:r>
      <w:r>
        <w:t xml:space="preserve"> = </w:t>
      </w:r>
      <w:r>
        <w:rPr>
          <w:rFonts w:hint="eastAsia"/>
        </w:rPr>
        <w:t>865</w:t>
      </w:r>
      <w:r w:rsidRPr="00824717">
        <w:rPr>
          <w:rFonts w:hint="eastAsia"/>
          <w:vertAlign w:val="subscript"/>
        </w:rPr>
        <w:t>10</w:t>
      </w:r>
    </w:p>
    <w:p w:rsidR="009E5EE6" w:rsidRPr="009E5EE6" w:rsidRDefault="00824717" w:rsidP="009E5EE6">
      <w:r>
        <w:rPr>
          <w:rFonts w:hint="eastAsia"/>
        </w:rPr>
        <w:t>Ans. (a) 864</w:t>
      </w:r>
      <w:r w:rsidRPr="00824717">
        <w:rPr>
          <w:vertAlign w:val="subscript"/>
        </w:rPr>
        <w:t>10</w:t>
      </w:r>
      <w:r>
        <w:rPr>
          <w:rFonts w:hint="eastAsia"/>
        </w:rPr>
        <w:t>, (b) 865</w:t>
      </w:r>
      <w:r w:rsidRPr="00824717">
        <w:rPr>
          <w:rFonts w:hint="eastAsia"/>
          <w:vertAlign w:val="subscript"/>
        </w:rPr>
        <w:t>10</w:t>
      </w:r>
    </w:p>
    <w:p w:rsidR="00847C3F" w:rsidRPr="00847C3F" w:rsidRDefault="007F7087" w:rsidP="00847C3F">
      <w:pPr>
        <w:pStyle w:val="11"/>
        <w:rPr>
          <w:rFonts w:hint="eastAsia"/>
        </w:rPr>
      </w:pPr>
      <w:r>
        <w:rPr>
          <w:rFonts w:hint="eastAsia"/>
        </w:rPr>
        <w:t xml:space="preserve">What </w:t>
      </w:r>
      <w:r w:rsidR="006357BF">
        <w:t xml:space="preserve">decimal number is equal to </w:t>
      </w:r>
      <w:r>
        <w:rPr>
          <w:rFonts w:hint="eastAsia"/>
        </w:rPr>
        <w:t xml:space="preserve">unsigned binary number </w:t>
      </w:r>
      <w:r w:rsidR="006357BF">
        <w:t xml:space="preserve">that </w:t>
      </w:r>
      <w:r>
        <w:rPr>
          <w:rFonts w:hint="eastAsia"/>
        </w:rPr>
        <w:t>is represented by the string of bits 11001?</w:t>
      </w:r>
    </w:p>
    <w:p w:rsidR="00A239F6" w:rsidRPr="00A239F6" w:rsidRDefault="00301133" w:rsidP="00A239F6">
      <w:r>
        <w:rPr>
          <w:rFonts w:hint="eastAsia"/>
        </w:rPr>
        <w:t>1</w:t>
      </w:r>
      <w:r>
        <w:t>1001</w:t>
      </w:r>
      <w:r>
        <w:rPr>
          <w:vertAlign w:val="subscript"/>
        </w:rPr>
        <w:t xml:space="preserve">2 </w:t>
      </w:r>
      <w:r>
        <w:t>=16</w:t>
      </w:r>
      <w:r w:rsidRPr="00824717">
        <w:rPr>
          <w:rFonts w:hint="eastAsia"/>
          <w:vertAlign w:val="subscript"/>
        </w:rPr>
        <w:t>10</w:t>
      </w:r>
      <w:r>
        <w:t xml:space="preserve"> + 8</w:t>
      </w:r>
      <w:r w:rsidRPr="00824717">
        <w:rPr>
          <w:rFonts w:hint="eastAsia"/>
          <w:vertAlign w:val="subscript"/>
        </w:rPr>
        <w:t>10</w:t>
      </w:r>
      <w:r>
        <w:t xml:space="preserve"> + 1</w:t>
      </w:r>
      <w:r w:rsidRPr="00824717">
        <w:rPr>
          <w:rFonts w:hint="eastAsia"/>
          <w:vertAlign w:val="subscript"/>
        </w:rPr>
        <w:t>10</w:t>
      </w:r>
      <w:r>
        <w:t xml:space="preserve"> = 25</w:t>
      </w:r>
      <w:r w:rsidRPr="00824717">
        <w:rPr>
          <w:rFonts w:hint="eastAsia"/>
          <w:vertAlign w:val="subscript"/>
        </w:rPr>
        <w:t>10</w:t>
      </w:r>
    </w:p>
    <w:p w:rsidR="007F7087" w:rsidRDefault="006357BF" w:rsidP="006357BF">
      <w:pPr>
        <w:pStyle w:val="11"/>
      </w:pPr>
      <w:r>
        <w:rPr>
          <w:rFonts w:hint="eastAsia"/>
        </w:rPr>
        <w:t xml:space="preserve">What decimal number does the </w:t>
      </w:r>
      <w:r>
        <w:t>signed-magnitude binary number N = 10011 represent?</w:t>
      </w:r>
    </w:p>
    <w:p w:rsidR="000E74B8" w:rsidRDefault="000E74B8" w:rsidP="000E74B8">
      <w:r>
        <w:t>The sign bit 0 for positive and 1 for negative</w:t>
      </w:r>
    </w:p>
    <w:p w:rsidR="000E74B8" w:rsidRDefault="000E74B8" w:rsidP="000E74B8">
      <w:pPr>
        <w:rPr>
          <w:rFonts w:ascii="Arial" w:hAnsi="Arial" w:cs="Arial"/>
          <w:color w:val="212121"/>
          <w:shd w:val="clear" w:color="auto" w:fill="FFFFFF"/>
        </w:rPr>
      </w:pPr>
      <w:r w:rsidRPr="000E74B8">
        <w:t xml:space="preserve">So, </w:t>
      </w:r>
      <w:proofErr w:type="gramStart"/>
      <w:r w:rsidRPr="000E74B8">
        <w:rPr>
          <w:color w:val="212121"/>
          <w:shd w:val="clear" w:color="auto" w:fill="FFFFFF"/>
        </w:rPr>
        <w:t>In</w:t>
      </w:r>
      <w:proofErr w:type="gramEnd"/>
      <w:r w:rsidRPr="000E74B8">
        <w:rPr>
          <w:color w:val="212121"/>
          <w:shd w:val="clear" w:color="auto" w:fill="FFFFFF"/>
        </w:rPr>
        <w:t xml:space="preserve"> 10011, the leading digit 1 indicates a negative number, and 0011 indicates a binary number 3 in decimal notation</w:t>
      </w:r>
      <w:r>
        <w:rPr>
          <w:rFonts w:ascii="Arial" w:hAnsi="Arial" w:cs="Arial"/>
          <w:color w:val="212121"/>
          <w:shd w:val="clear" w:color="auto" w:fill="FFFFFF"/>
        </w:rPr>
        <w:t>.</w:t>
      </w:r>
    </w:p>
    <w:p w:rsidR="000E74B8" w:rsidRPr="000E74B8" w:rsidRDefault="000E74B8" w:rsidP="000E74B8">
      <w:pPr>
        <w:rPr>
          <w:rFonts w:hint="eastAsia"/>
        </w:rPr>
      </w:pPr>
      <w:r>
        <w:rPr>
          <w:rFonts w:hint="eastAsia"/>
        </w:rPr>
        <w:t>1</w:t>
      </w:r>
      <w:r>
        <w:t>0011</w:t>
      </w:r>
      <w:r>
        <w:rPr>
          <w:vertAlign w:val="subscript"/>
        </w:rPr>
        <w:t>2</w:t>
      </w:r>
      <w:r>
        <w:rPr>
          <w:vertAlign w:val="subscript"/>
        </w:rPr>
        <w:t xml:space="preserve"> = </w:t>
      </w:r>
      <w:r>
        <w:rPr>
          <w:rFonts w:hint="eastAsia"/>
        </w:rPr>
        <w:t>-3</w:t>
      </w:r>
      <w:r w:rsidRPr="00824717">
        <w:rPr>
          <w:rFonts w:hint="eastAsia"/>
          <w:vertAlign w:val="subscript"/>
        </w:rPr>
        <w:t>10</w:t>
      </w:r>
    </w:p>
    <w:p w:rsidR="00824717" w:rsidRPr="00824717" w:rsidRDefault="00824717" w:rsidP="00824717">
      <w:r>
        <w:rPr>
          <w:rFonts w:hint="eastAsia"/>
        </w:rPr>
        <w:t>Ans. -3</w:t>
      </w:r>
      <w:r w:rsidRPr="00824717">
        <w:rPr>
          <w:rFonts w:hint="eastAsia"/>
          <w:vertAlign w:val="subscript"/>
        </w:rPr>
        <w:t>10</w:t>
      </w:r>
    </w:p>
    <w:p w:rsidR="00824717" w:rsidRDefault="006357BF" w:rsidP="00824717">
      <w:pPr>
        <w:pStyle w:val="11"/>
      </w:pPr>
      <w:r>
        <w:rPr>
          <w:rFonts w:hint="eastAsia"/>
        </w:rPr>
        <w:t>Convert the signed-magnitude binary number N = 01100 to a negative value having the same magnitude.</w:t>
      </w:r>
    </w:p>
    <w:p w:rsidR="000E74B8" w:rsidRPr="000E74B8" w:rsidRDefault="000E74B8" w:rsidP="000E74B8">
      <w:pPr>
        <w:widowControl/>
        <w:tabs>
          <w:tab w:val="clear" w:pos="400"/>
          <w:tab w:val="clear" w:pos="800"/>
          <w:tab w:val="clear" w:pos="1200"/>
          <w:tab w:val="clear" w:pos="1600"/>
          <w:tab w:val="clear" w:pos="2000"/>
          <w:tab w:val="clear" w:pos="2400"/>
          <w:tab w:val="clear" w:pos="2800"/>
          <w:tab w:val="clear" w:pos="3200"/>
          <w:tab w:val="clear" w:pos="3600"/>
          <w:tab w:val="clear" w:pos="4000"/>
          <w:tab w:val="clear" w:pos="4400"/>
          <w:tab w:val="clear" w:pos="4800"/>
          <w:tab w:val="clear" w:pos="5200"/>
          <w:tab w:val="clear" w:pos="5600"/>
          <w:tab w:val="clear" w:pos="6000"/>
          <w:tab w:val="clear" w:pos="6800"/>
          <w:tab w:val="clear" w:pos="7200"/>
          <w:tab w:val="clear" w:pos="7600"/>
          <w:tab w:val="clear" w:pos="800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kinsoku/>
        <w:wordWrap/>
        <w:autoSpaceDE/>
        <w:autoSpaceDN/>
        <w:adjustRightInd/>
        <w:snapToGrid/>
        <w:jc w:val="left"/>
        <w:rPr>
          <w:rFonts w:eastAsia="굴림체" w:hint="eastAsia"/>
          <w:snapToGrid/>
          <w:color w:val="212121"/>
          <w:kern w:val="0"/>
        </w:rPr>
      </w:pPr>
      <w:r w:rsidRPr="000E74B8">
        <w:rPr>
          <w:rFonts w:eastAsia="굴림체"/>
          <w:snapToGrid/>
          <w:color w:val="212121"/>
          <w:kern w:val="0"/>
          <w:lang w:val="en"/>
        </w:rPr>
        <w:t xml:space="preserve">The sign decision indicates a </w:t>
      </w:r>
      <w:r w:rsidR="00FA2B4E">
        <w:rPr>
          <w:rFonts w:eastAsia="굴림체"/>
          <w:snapToGrid/>
          <w:color w:val="212121"/>
          <w:kern w:val="0"/>
          <w:lang w:val="en"/>
        </w:rPr>
        <w:t>negative</w:t>
      </w:r>
      <w:r w:rsidRPr="000E74B8">
        <w:rPr>
          <w:rFonts w:eastAsia="굴림체"/>
          <w:snapToGrid/>
          <w:color w:val="212121"/>
          <w:kern w:val="0"/>
          <w:lang w:val="en"/>
        </w:rPr>
        <w:t xml:space="preserve"> number if the first digit is 1 and a </w:t>
      </w:r>
      <w:r w:rsidR="00FA2B4E">
        <w:rPr>
          <w:rFonts w:eastAsia="굴림체"/>
          <w:snapToGrid/>
          <w:color w:val="212121"/>
          <w:kern w:val="0"/>
          <w:lang w:val="en"/>
        </w:rPr>
        <w:t>positive</w:t>
      </w:r>
      <w:r w:rsidRPr="000E74B8">
        <w:rPr>
          <w:rFonts w:eastAsia="굴림체"/>
          <w:snapToGrid/>
          <w:color w:val="212121"/>
          <w:kern w:val="0"/>
          <w:lang w:val="en"/>
        </w:rPr>
        <w:t xml:space="preserve"> number if it is </w:t>
      </w:r>
      <w:r>
        <w:rPr>
          <w:rFonts w:eastAsia="굴림체"/>
          <w:snapToGrid/>
          <w:color w:val="212121"/>
          <w:kern w:val="0"/>
          <w:lang w:val="en"/>
        </w:rPr>
        <w:t>0</w:t>
      </w:r>
      <w:r w:rsidRPr="000E74B8">
        <w:rPr>
          <w:rFonts w:eastAsia="굴림체"/>
          <w:snapToGrid/>
          <w:color w:val="212121"/>
          <w:kern w:val="0"/>
          <w:lang w:val="en"/>
        </w:rPr>
        <w:t xml:space="preserve">. </w:t>
      </w:r>
      <w:proofErr w:type="gramStart"/>
      <w:r w:rsidRPr="000E74B8">
        <w:rPr>
          <w:rFonts w:eastAsia="굴림체"/>
          <w:snapToGrid/>
          <w:color w:val="212121"/>
          <w:kern w:val="0"/>
          <w:lang w:val="en"/>
        </w:rPr>
        <w:t>So</w:t>
      </w:r>
      <w:proofErr w:type="gramEnd"/>
      <w:r w:rsidRPr="000E74B8">
        <w:rPr>
          <w:rFonts w:eastAsia="굴림체"/>
          <w:snapToGrid/>
          <w:color w:val="212121"/>
          <w:kern w:val="0"/>
          <w:lang w:val="en"/>
        </w:rPr>
        <w:t xml:space="preserve"> if the value is 01100 in negative, it is 11100.</w:t>
      </w:r>
    </w:p>
    <w:p w:rsidR="00824717" w:rsidRPr="00824717" w:rsidRDefault="00824717" w:rsidP="00824717">
      <w:pPr>
        <w:rPr>
          <w:vertAlign w:val="subscript"/>
        </w:rPr>
      </w:pPr>
      <w:r>
        <w:t>Ans. 11100</w:t>
      </w:r>
      <w:r>
        <w:rPr>
          <w:vertAlign w:val="subscript"/>
        </w:rPr>
        <w:t>2</w:t>
      </w:r>
    </w:p>
    <w:p w:rsidR="006357BF" w:rsidRDefault="006357BF" w:rsidP="006357BF">
      <w:pPr>
        <w:pStyle w:val="11"/>
      </w:pPr>
      <w:r>
        <w:rPr>
          <w:rFonts w:hint="eastAsia"/>
        </w:rPr>
        <w:t>Represent -5 three ways with 8 bits: (a) signed-magnitude (b) signed 1's complement and (c) signed 2's complement.</w:t>
      </w:r>
    </w:p>
    <w:p w:rsidR="000E74B8" w:rsidRPr="000E74B8" w:rsidRDefault="000E74B8" w:rsidP="000E74B8">
      <w:r w:rsidRPr="000E74B8">
        <w:rPr>
          <w:color w:val="212121"/>
          <w:shd w:val="clear" w:color="auto" w:fill="FFFFFF"/>
        </w:rPr>
        <w:t xml:space="preserve">If -5 is expressed in 8 bits, it is </w:t>
      </w:r>
      <w:r w:rsidR="00FA2B4E">
        <w:rPr>
          <w:color w:val="212121"/>
          <w:shd w:val="clear" w:color="auto" w:fill="FFFFFF"/>
        </w:rPr>
        <w:t>(a)</w:t>
      </w:r>
      <w:proofErr w:type="gramStart"/>
      <w:r w:rsidRPr="000E74B8">
        <w:rPr>
          <w:color w:val="212121"/>
          <w:shd w:val="clear" w:color="auto" w:fill="FFFFFF"/>
        </w:rPr>
        <w:t>10000101</w:t>
      </w:r>
      <w:r w:rsidR="00FA2B4E" w:rsidRPr="00FA2B4E">
        <w:rPr>
          <w:color w:val="212121"/>
          <w:lang w:val="en"/>
        </w:rPr>
        <w:t>,</w:t>
      </w:r>
      <w:r w:rsidRPr="000E74B8">
        <w:rPr>
          <w:color w:val="212121"/>
          <w:shd w:val="clear" w:color="auto" w:fill="FFFFFF"/>
        </w:rPr>
        <w:t>.</w:t>
      </w:r>
      <w:proofErr w:type="gramEnd"/>
      <w:r w:rsidRPr="000E74B8">
        <w:rPr>
          <w:color w:val="212121"/>
          <w:shd w:val="clear" w:color="auto" w:fill="FFFFFF"/>
        </w:rPr>
        <w:t xml:space="preserve"> To change to 1's complement, 0 is changed to 1, and 1 is changed to 0. So the one's complement of -5 is </w:t>
      </w:r>
      <w:r w:rsidR="00FA2B4E">
        <w:rPr>
          <w:color w:val="212121"/>
          <w:shd w:val="clear" w:color="auto" w:fill="FFFFFF"/>
        </w:rPr>
        <w:t>(b)</w:t>
      </w:r>
      <w:proofErr w:type="gramStart"/>
      <w:r w:rsidRPr="000E74B8">
        <w:rPr>
          <w:color w:val="212121"/>
          <w:shd w:val="clear" w:color="auto" w:fill="FFFFFF"/>
        </w:rPr>
        <w:t>11111010</w:t>
      </w:r>
      <w:r w:rsidR="00FA2B4E" w:rsidRPr="00FA2B4E">
        <w:rPr>
          <w:color w:val="212121"/>
          <w:lang w:val="en"/>
        </w:rPr>
        <w:t>,</w:t>
      </w:r>
      <w:r w:rsidRPr="000E74B8">
        <w:rPr>
          <w:color w:val="212121"/>
          <w:shd w:val="clear" w:color="auto" w:fill="FFFFFF"/>
        </w:rPr>
        <w:t>.</w:t>
      </w:r>
      <w:proofErr w:type="gramEnd"/>
      <w:r w:rsidRPr="000E74B8">
        <w:rPr>
          <w:color w:val="212121"/>
          <w:shd w:val="clear" w:color="auto" w:fill="FFFFFF"/>
        </w:rPr>
        <w:t xml:space="preserve"> 2's complement is </w:t>
      </w:r>
      <w:r w:rsidR="00FA2B4E">
        <w:rPr>
          <w:color w:val="212121"/>
          <w:shd w:val="clear" w:color="auto" w:fill="FFFFFF"/>
        </w:rPr>
        <w:t>(c)</w:t>
      </w:r>
      <w:r w:rsidRPr="000E74B8">
        <w:rPr>
          <w:color w:val="212121"/>
          <w:shd w:val="clear" w:color="auto" w:fill="FFFFFF"/>
        </w:rPr>
        <w:t>11111011</w:t>
      </w:r>
      <w:r w:rsidR="00FA2B4E" w:rsidRPr="00FA2B4E">
        <w:rPr>
          <w:color w:val="212121"/>
          <w:lang w:val="en"/>
        </w:rPr>
        <w:t>,</w:t>
      </w:r>
      <w:r w:rsidRPr="000E74B8">
        <w:rPr>
          <w:color w:val="212121"/>
          <w:shd w:val="clear" w:color="auto" w:fill="FFFFFF"/>
        </w:rPr>
        <w:t xml:space="preserve"> because it's 1's complement and you </w:t>
      </w:r>
      <w:proofErr w:type="gramStart"/>
      <w:r w:rsidRPr="000E74B8">
        <w:rPr>
          <w:color w:val="212121"/>
          <w:shd w:val="clear" w:color="auto" w:fill="FFFFFF"/>
        </w:rPr>
        <w:t>have to</w:t>
      </w:r>
      <w:proofErr w:type="gramEnd"/>
      <w:r w:rsidRPr="000E74B8">
        <w:rPr>
          <w:color w:val="212121"/>
          <w:shd w:val="clear" w:color="auto" w:fill="FFFFFF"/>
        </w:rPr>
        <w:t xml:space="preserve"> add 1 more.</w:t>
      </w:r>
    </w:p>
    <w:p w:rsidR="00824717" w:rsidRPr="00824717" w:rsidRDefault="00824717" w:rsidP="00824717">
      <w:r>
        <w:rPr>
          <w:rFonts w:hint="eastAsia"/>
        </w:rPr>
        <w:t>Ans. (a) 10000101, (b) 11111010, (c) 11111011</w:t>
      </w:r>
    </w:p>
    <w:p w:rsidR="006357BF" w:rsidRDefault="006357BF" w:rsidP="006357BF">
      <w:pPr>
        <w:pStyle w:val="11"/>
      </w:pPr>
      <w:r>
        <w:rPr>
          <w:rFonts w:hint="eastAsia"/>
        </w:rPr>
        <w:t>In the signed-2's complement system, negate the number 7</w:t>
      </w:r>
      <w:r w:rsidRPr="006357BF">
        <w:rPr>
          <w:rFonts w:hint="eastAsia"/>
          <w:vertAlign w:val="subscript"/>
        </w:rPr>
        <w:t>10</w:t>
      </w:r>
      <w:r>
        <w:rPr>
          <w:rFonts w:hint="eastAsia"/>
        </w:rPr>
        <w:t xml:space="preserve"> represented with 8 bits.</w:t>
      </w:r>
    </w:p>
    <w:p w:rsidR="00FA2B4E" w:rsidRPr="00FA2B4E" w:rsidRDefault="00FA2B4E" w:rsidP="00FA2B4E">
      <w:pPr>
        <w:pStyle w:val="HTML"/>
        <w:spacing w:line="360" w:lineRule="atLeast"/>
        <w:rPr>
          <w:rFonts w:ascii="Times New Roman" w:hAnsi="Times New Roman" w:cs="Times New Roman"/>
          <w:color w:val="212121"/>
          <w:sz w:val="20"/>
          <w:szCs w:val="20"/>
        </w:rPr>
      </w:pPr>
      <w:r w:rsidRPr="00FA2B4E">
        <w:rPr>
          <w:rFonts w:ascii="Times New Roman" w:hAnsi="Times New Roman" w:cs="Times New Roman"/>
          <w:color w:val="212121"/>
          <w:sz w:val="20"/>
          <w:szCs w:val="20"/>
          <w:lang w:val="en"/>
        </w:rPr>
        <w:t>If 7 is represented by 8 bits, the number is 0 at the front because it is positive, and the rest is expressed as 00000111</w:t>
      </w:r>
      <w:r w:rsidRPr="00FA2B4E">
        <w:rPr>
          <w:rFonts w:hint="eastAsia"/>
          <w:sz w:val="18"/>
          <w:szCs w:val="18"/>
          <w:vertAlign w:val="subscript"/>
        </w:rPr>
        <w:t>2</w:t>
      </w:r>
      <w:r w:rsidRPr="00FA2B4E">
        <w:rPr>
          <w:rFonts w:ascii="Times New Roman" w:hAnsi="Times New Roman" w:cs="Times New Roman"/>
          <w:color w:val="212121"/>
          <w:sz w:val="20"/>
          <w:szCs w:val="20"/>
          <w:lang w:val="en"/>
        </w:rPr>
        <w:t xml:space="preserve"> in binary. The negative </w:t>
      </w:r>
      <w:r>
        <w:rPr>
          <w:rFonts w:ascii="Times New Roman" w:hAnsi="Times New Roman" w:cs="Times New Roman"/>
          <w:color w:val="212121"/>
          <w:sz w:val="20"/>
          <w:szCs w:val="20"/>
          <w:lang w:val="en"/>
        </w:rPr>
        <w:t>1</w:t>
      </w:r>
      <w:r w:rsidRPr="00FA2B4E">
        <w:rPr>
          <w:rFonts w:ascii="Times New Roman" w:hAnsi="Times New Roman" w:cs="Times New Roman"/>
          <w:color w:val="212121"/>
          <w:sz w:val="20"/>
          <w:szCs w:val="20"/>
          <w:lang w:val="en"/>
        </w:rPr>
        <w:t xml:space="preserve">'s complement to the number 7 is 11111000, and the </w:t>
      </w:r>
      <w:r>
        <w:rPr>
          <w:rFonts w:ascii="Times New Roman" w:hAnsi="Times New Roman" w:cs="Times New Roman"/>
          <w:color w:val="212121"/>
          <w:sz w:val="20"/>
          <w:szCs w:val="20"/>
          <w:lang w:val="en"/>
        </w:rPr>
        <w:t>2</w:t>
      </w:r>
      <w:r w:rsidRPr="00FA2B4E">
        <w:rPr>
          <w:rFonts w:ascii="Times New Roman" w:hAnsi="Times New Roman" w:cs="Times New Roman"/>
          <w:color w:val="212121"/>
          <w:sz w:val="20"/>
          <w:szCs w:val="20"/>
          <w:lang w:val="en"/>
        </w:rPr>
        <w:t>'s complement is 11111001</w:t>
      </w:r>
      <w:r w:rsidRPr="00FA2B4E">
        <w:rPr>
          <w:rFonts w:hint="eastAsia"/>
          <w:sz w:val="18"/>
          <w:szCs w:val="18"/>
          <w:vertAlign w:val="subscript"/>
        </w:rPr>
        <w:t>2</w:t>
      </w:r>
      <w:r w:rsidRPr="00FA2B4E">
        <w:rPr>
          <w:rFonts w:ascii="Times New Roman" w:hAnsi="Times New Roman" w:cs="Times New Roman"/>
          <w:color w:val="212121"/>
          <w:sz w:val="20"/>
          <w:szCs w:val="20"/>
          <w:lang w:val="en"/>
        </w:rPr>
        <w:t>.</w:t>
      </w:r>
    </w:p>
    <w:p w:rsidR="00FA2B4E" w:rsidRPr="00FA2B4E" w:rsidRDefault="00FA2B4E" w:rsidP="00FA2B4E">
      <w:pPr>
        <w:rPr>
          <w:rFonts w:hint="eastAsia"/>
        </w:rPr>
      </w:pPr>
    </w:p>
    <w:p w:rsidR="00382858" w:rsidRPr="00382858" w:rsidRDefault="00382858" w:rsidP="00382858">
      <w:r>
        <w:rPr>
          <w:rFonts w:hint="eastAsia"/>
        </w:rPr>
        <w:lastRenderedPageBreak/>
        <w:t>Ans. given N = 00000111</w:t>
      </w:r>
      <w:r w:rsidRPr="00382858">
        <w:rPr>
          <w:rFonts w:hint="eastAsia"/>
          <w:vertAlign w:val="subscript"/>
        </w:rPr>
        <w:t>2</w:t>
      </w:r>
      <w:r>
        <w:rPr>
          <w:rFonts w:hint="eastAsia"/>
        </w:rPr>
        <w:t>, 1's complement = 11111000</w:t>
      </w:r>
      <w:r w:rsidRPr="00382858">
        <w:rPr>
          <w:rFonts w:hint="eastAsia"/>
          <w:vertAlign w:val="subscript"/>
        </w:rPr>
        <w:t>2</w:t>
      </w:r>
      <w:r>
        <w:rPr>
          <w:rFonts w:hint="eastAsia"/>
        </w:rPr>
        <w:t>, 2's complement = 11111001</w:t>
      </w:r>
      <w:r w:rsidRPr="00382858">
        <w:rPr>
          <w:rFonts w:hint="eastAsia"/>
          <w:vertAlign w:val="subscript"/>
        </w:rPr>
        <w:t>2</w:t>
      </w:r>
    </w:p>
    <w:p w:rsidR="007F7087" w:rsidRDefault="006357BF" w:rsidP="006357BF">
      <w:pPr>
        <w:pStyle w:val="11"/>
      </w:pPr>
      <w:r>
        <w:rPr>
          <w:rFonts w:hint="eastAsia"/>
        </w:rPr>
        <w:t>Find the BCD representation of 84</w:t>
      </w:r>
      <w:r w:rsidRPr="006357BF">
        <w:rPr>
          <w:rFonts w:hint="eastAsia"/>
          <w:vertAlign w:val="subscript"/>
        </w:rPr>
        <w:t>10</w:t>
      </w:r>
      <w:r>
        <w:rPr>
          <w:rFonts w:hint="eastAsia"/>
        </w:rPr>
        <w:t>.</w:t>
      </w:r>
    </w:p>
    <w:p w:rsidR="002334ED" w:rsidRDefault="002334ED" w:rsidP="002334ED">
      <w:pPr>
        <w:pStyle w:val="HTML"/>
        <w:spacing w:line="360" w:lineRule="atLeast"/>
        <w:rPr>
          <w:rFonts w:ascii="Times New Roman" w:hAnsi="Times New Roman" w:cs="Times New Roman"/>
          <w:color w:val="212121"/>
          <w:sz w:val="20"/>
          <w:szCs w:val="20"/>
          <w:lang w:val="en"/>
        </w:rPr>
      </w:pPr>
      <w:r w:rsidRPr="002334ED">
        <w:rPr>
          <w:rFonts w:ascii="Times New Roman" w:hAnsi="Times New Roman" w:cs="Times New Roman"/>
          <w:sz w:val="20"/>
          <w:szCs w:val="20"/>
        </w:rPr>
        <w:t>Decimal 84 is represented in BCD with 8bits as 1000 0100.</w:t>
      </w:r>
      <w:r w:rsidRPr="002334ED">
        <w:rPr>
          <w:rFonts w:ascii="Times New Roman" w:hAnsi="Times New Roman" w:cs="Times New Roman"/>
          <w:color w:val="212121"/>
          <w:sz w:val="20"/>
          <w:szCs w:val="20"/>
          <w:lang w:val="en"/>
        </w:rPr>
        <w:t xml:space="preserve"> </w:t>
      </w:r>
      <w:r w:rsidRPr="002334ED">
        <w:rPr>
          <w:rFonts w:ascii="Times New Roman" w:hAnsi="Times New Roman" w:cs="Times New Roman"/>
          <w:color w:val="212121"/>
          <w:sz w:val="20"/>
          <w:szCs w:val="20"/>
          <w:lang w:val="en"/>
        </w:rPr>
        <w:t>Because the BCD code only looks at numbers, the number 8 is represented by binary and 1000 is 4 and it is 0100.</w:t>
      </w:r>
    </w:p>
    <w:p w:rsidR="002334ED" w:rsidRPr="002334ED" w:rsidRDefault="002334ED" w:rsidP="002334ED">
      <w:pPr>
        <w:pStyle w:val="HTML"/>
        <w:spacing w:line="360" w:lineRule="atLeast"/>
        <w:rPr>
          <w:rFonts w:ascii="Times New Roman" w:hAnsi="Times New Roman" w:cs="Times New Roman"/>
          <w:color w:val="212121"/>
          <w:sz w:val="20"/>
          <w:szCs w:val="20"/>
        </w:rPr>
      </w:pPr>
      <w:r w:rsidRPr="002334ED">
        <w:rPr>
          <w:rFonts w:ascii="Times New Roman" w:hAnsi="Times New Roman" w:cs="Times New Roman"/>
          <w:sz w:val="20"/>
          <w:szCs w:val="20"/>
        </w:rPr>
        <w:t>84</w:t>
      </w:r>
      <w:r w:rsidRPr="002334ED">
        <w:rPr>
          <w:rFonts w:ascii="Times New Roman" w:hAnsi="Times New Roman" w:cs="Times New Roman"/>
          <w:sz w:val="20"/>
          <w:szCs w:val="20"/>
          <w:vertAlign w:val="subscript"/>
        </w:rPr>
        <w:t>10</w:t>
      </w:r>
      <w:r w:rsidRPr="002334ED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>=</w:t>
      </w:r>
      <w:r w:rsidRPr="002334ED">
        <w:rPr>
          <w:rFonts w:hint="eastAsia"/>
        </w:rPr>
        <w:t xml:space="preserve"> </w:t>
      </w:r>
      <w:r w:rsidRPr="002334ED">
        <w:rPr>
          <w:rFonts w:ascii="Times New Roman" w:hAnsi="Times New Roman" w:cs="Times New Roman"/>
          <w:sz w:val="20"/>
          <w:szCs w:val="20"/>
        </w:rPr>
        <w:t>10000100</w:t>
      </w:r>
      <w:r w:rsidRPr="002334ED">
        <w:rPr>
          <w:rFonts w:ascii="Times New Roman" w:hAnsi="Times New Roman" w:cs="Times New Roman"/>
          <w:sz w:val="20"/>
          <w:szCs w:val="20"/>
          <w:vertAlign w:val="subscript"/>
        </w:rPr>
        <w:t>BCD</w:t>
      </w:r>
    </w:p>
    <w:p w:rsidR="00AE10EC" w:rsidRPr="002334ED" w:rsidRDefault="00AE10EC" w:rsidP="00AE10EC"/>
    <w:p w:rsidR="00382858" w:rsidRPr="00382858" w:rsidRDefault="00382858" w:rsidP="00382858">
      <w:pPr>
        <w:rPr>
          <w:vertAlign w:val="subscript"/>
        </w:rPr>
      </w:pPr>
      <w:r>
        <w:rPr>
          <w:rFonts w:hint="eastAsia"/>
        </w:rPr>
        <w:t>Ans. 10000100</w:t>
      </w:r>
      <w:r>
        <w:rPr>
          <w:vertAlign w:val="subscript"/>
        </w:rPr>
        <w:t>BCD</w:t>
      </w:r>
    </w:p>
    <w:p w:rsidR="002334ED" w:rsidRDefault="006357BF" w:rsidP="002334ED">
      <w:pPr>
        <w:pStyle w:val="11"/>
      </w:pPr>
      <w:r>
        <w:rPr>
          <w:rFonts w:hint="eastAsia"/>
        </w:rPr>
        <w:t>Find the BCD sum of 4 + 6.</w:t>
      </w:r>
    </w:p>
    <w:p w:rsidR="002334ED" w:rsidRDefault="002334ED" w:rsidP="002334ED">
      <w:pPr>
        <w:ind w:firstLineChars="600" w:firstLine="1200"/>
      </w:pPr>
      <w:r>
        <w:t>4   0100</w:t>
      </w:r>
    </w:p>
    <w:p w:rsidR="002334ED" w:rsidRDefault="002334ED" w:rsidP="002334ED">
      <w:pPr>
        <w:ind w:firstLineChars="550" w:firstLine="1100"/>
      </w:pPr>
      <w:r w:rsidRPr="002334ED">
        <w:rPr>
          <w:rFonts w:hint="eastAsia"/>
          <w:u w:val="single"/>
        </w:rPr>
        <w:t>+</w:t>
      </w:r>
      <w:r w:rsidRPr="002334ED">
        <w:rPr>
          <w:u w:val="single"/>
        </w:rPr>
        <w:t>6</w:t>
      </w:r>
      <w:r>
        <w:t xml:space="preserve">  </w:t>
      </w:r>
      <w:r w:rsidRPr="002334ED">
        <w:rPr>
          <w:u w:val="single"/>
        </w:rPr>
        <w:t>+0110</w:t>
      </w:r>
    </w:p>
    <w:p w:rsidR="002334ED" w:rsidRDefault="002334ED" w:rsidP="002334ED">
      <w:r>
        <w:t xml:space="preserve">Binary sum  </w:t>
      </w:r>
      <w:r>
        <w:rPr>
          <w:rFonts w:hint="eastAsia"/>
        </w:rPr>
        <w:t>1</w:t>
      </w:r>
      <w:r>
        <w:t>0   1010</w:t>
      </w:r>
    </w:p>
    <w:p w:rsidR="002334ED" w:rsidRPr="002334ED" w:rsidRDefault="002334ED" w:rsidP="002334ED">
      <w:pPr>
        <w:rPr>
          <w:u w:val="single"/>
        </w:rPr>
      </w:pPr>
      <w:r>
        <w:t>Add 6</w:t>
      </w:r>
      <w:r>
        <w:rPr>
          <w:rFonts w:hint="eastAsia"/>
        </w:rPr>
        <w:t xml:space="preserve"> </w:t>
      </w:r>
      <w:r>
        <w:t xml:space="preserve">          </w:t>
      </w:r>
      <w:r w:rsidRPr="002334ED">
        <w:rPr>
          <w:u w:val="single"/>
        </w:rPr>
        <w:t>+0110</w:t>
      </w:r>
    </w:p>
    <w:p w:rsidR="002334ED" w:rsidRDefault="002334ED" w:rsidP="002334ED">
      <w:r>
        <w:t>BCD sum</w:t>
      </w:r>
      <w:r>
        <w:rPr>
          <w:rFonts w:hint="eastAsia"/>
        </w:rPr>
        <w:t xml:space="preserve"> </w:t>
      </w:r>
      <w:r>
        <w:t xml:space="preserve">       10000</w:t>
      </w:r>
    </w:p>
    <w:p w:rsidR="003A47CB" w:rsidRPr="002334ED" w:rsidRDefault="003A47CB" w:rsidP="002334ED">
      <w:pPr>
        <w:rPr>
          <w:rFonts w:hint="eastAsia"/>
        </w:rPr>
      </w:pPr>
      <w:r>
        <w:t>The binary sum produces an invalid BCD digit. The addition of 0110 produces the correct BCD sum,0000(</w:t>
      </w:r>
      <w:proofErr w:type="spellStart"/>
      <w:r>
        <w:t>i.e.,the</w:t>
      </w:r>
      <w:proofErr w:type="spellEnd"/>
      <w:r>
        <w:t xml:space="preserve"> number 0),and a carry</w:t>
      </w:r>
    </w:p>
    <w:p w:rsidR="00382858" w:rsidRPr="00382858" w:rsidRDefault="00382858" w:rsidP="00382858">
      <w:pPr>
        <w:rPr>
          <w:vertAlign w:val="subscript"/>
        </w:rPr>
      </w:pPr>
      <w:r>
        <w:rPr>
          <w:rFonts w:hint="eastAsia"/>
        </w:rPr>
        <w:t>Ans. 10000</w:t>
      </w:r>
      <w:r>
        <w:rPr>
          <w:vertAlign w:val="subscript"/>
        </w:rPr>
        <w:t>BCD</w:t>
      </w:r>
    </w:p>
    <w:p w:rsidR="006357BF" w:rsidRDefault="00382858" w:rsidP="006357BF">
      <w:pPr>
        <w:pStyle w:val="11"/>
      </w:pPr>
      <w:r>
        <w:rPr>
          <w:rFonts w:hint="eastAsia"/>
        </w:rPr>
        <w:t>Find the BCD sum (a) 370 + (-250), (b) 250 + (-370)</w:t>
      </w:r>
    </w:p>
    <w:p w:rsidR="00D7354C" w:rsidRDefault="0077433D" w:rsidP="0077433D">
      <w:r>
        <w:rPr>
          <w:rFonts w:hint="eastAsia"/>
        </w:rPr>
        <w:t>(</w:t>
      </w:r>
      <w:r>
        <w:t xml:space="preserve">a) </w:t>
      </w:r>
      <w:r w:rsidR="00D7354C">
        <w:t>(+370)</w:t>
      </w:r>
      <w:r>
        <w:t>+(-250) = +120,done in the signed-complement system:</w:t>
      </w:r>
    </w:p>
    <w:p w:rsidR="0077433D" w:rsidRDefault="0077433D" w:rsidP="0077433D">
      <w:r>
        <w:t xml:space="preserve">   0  370</w:t>
      </w:r>
    </w:p>
    <w:p w:rsidR="0077433D" w:rsidRDefault="0077433D" w:rsidP="0077433D">
      <w:r>
        <w:rPr>
          <w:rFonts w:hint="eastAsia"/>
        </w:rPr>
        <w:t xml:space="preserve"> </w:t>
      </w:r>
      <w:r>
        <w:t xml:space="preserve"> +</w:t>
      </w:r>
      <w:r w:rsidRPr="0077433D">
        <w:rPr>
          <w:u w:val="single"/>
        </w:rPr>
        <w:t>9  750</w:t>
      </w:r>
    </w:p>
    <w:p w:rsidR="0077433D" w:rsidRDefault="0077433D" w:rsidP="0077433D">
      <w:pPr>
        <w:pStyle w:val="a8"/>
        <w:numPr>
          <w:ilvl w:val="0"/>
          <w:numId w:val="21"/>
        </w:numPr>
        <w:ind w:leftChars="0"/>
      </w:pPr>
      <w:r>
        <w:t xml:space="preserve">  </w:t>
      </w:r>
      <w:bookmarkStart w:id="0" w:name="_GoBack"/>
      <w:bookmarkEnd w:id="0"/>
      <w:r>
        <w:t>120</w:t>
      </w:r>
    </w:p>
    <w:p w:rsidR="0077433D" w:rsidRPr="0077433D" w:rsidRDefault="0077433D" w:rsidP="0077433D">
      <w:pPr>
        <w:rPr>
          <w:rFonts w:hint="eastAsia"/>
        </w:rPr>
      </w:pPr>
      <w:r>
        <w:rPr>
          <w:rFonts w:hint="eastAsia"/>
        </w:rPr>
        <w:t>(</w:t>
      </w:r>
      <w:r>
        <w:t>b)</w:t>
      </w:r>
    </w:p>
    <w:p w:rsidR="00D7354C" w:rsidRPr="00D7354C" w:rsidRDefault="00D7354C" w:rsidP="00D7354C"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</w:t>
      </w:r>
    </w:p>
    <w:p w:rsidR="003A47CB" w:rsidRPr="003A47CB" w:rsidRDefault="003A47CB" w:rsidP="003A47CB">
      <w:pPr>
        <w:rPr>
          <w:rFonts w:hint="eastAsia"/>
        </w:rPr>
      </w:pPr>
    </w:p>
    <w:p w:rsidR="00382858" w:rsidRDefault="00382858" w:rsidP="00382858">
      <w:r>
        <w:t>Ans. (a) 0120, (b) 9880 or -120</w:t>
      </w:r>
    </w:p>
    <w:p w:rsidR="00382858" w:rsidRDefault="00AD00AA" w:rsidP="00AD00AA">
      <w:pPr>
        <w:pStyle w:val="11"/>
      </w:pPr>
      <w:r>
        <w:rPr>
          <w:rFonts w:hint="eastAsia"/>
        </w:rPr>
        <w:t>What is the even parity bit of 0101100?</w:t>
      </w:r>
    </w:p>
    <w:p w:rsidR="00AD00AA" w:rsidRDefault="00AD00AA" w:rsidP="00AD00AA">
      <w:r>
        <w:t>Ans. 1</w:t>
      </w:r>
    </w:p>
    <w:p w:rsidR="00AD00AA" w:rsidRDefault="00AD00AA" w:rsidP="00AD00AA">
      <w:pPr>
        <w:pStyle w:val="11"/>
      </w:pPr>
      <w:r>
        <w:rPr>
          <w:rFonts w:hint="eastAsia"/>
        </w:rPr>
        <w:t>Using the basic theorems and postulates of Boolean algebra, simplify the following Boolean expression F:</w:t>
      </w:r>
    </w:p>
    <w:p w:rsidR="00AD00AA" w:rsidRDefault="00AD00AA" w:rsidP="00AD00AA">
      <w:r>
        <w:t xml:space="preserve">F = </w:t>
      </w:r>
      <w:proofErr w:type="spellStart"/>
      <w:r>
        <w:t>x'y'z</w:t>
      </w:r>
      <w:proofErr w:type="spellEnd"/>
      <w:r>
        <w:t xml:space="preserve"> + </w:t>
      </w:r>
      <w:proofErr w:type="spellStart"/>
      <w:r>
        <w:t>xyz</w:t>
      </w:r>
      <w:proofErr w:type="spellEnd"/>
      <w:r>
        <w:t xml:space="preserve"> + </w:t>
      </w:r>
      <w:proofErr w:type="spellStart"/>
      <w:r>
        <w:t>x'yz</w:t>
      </w:r>
      <w:proofErr w:type="spellEnd"/>
      <w:r>
        <w:t xml:space="preserve"> + </w:t>
      </w:r>
      <w:proofErr w:type="spellStart"/>
      <w:r>
        <w:t>xy'z</w:t>
      </w:r>
      <w:proofErr w:type="spellEnd"/>
    </w:p>
    <w:p w:rsidR="00AD00AA" w:rsidRDefault="00AD00AA" w:rsidP="00AD00AA">
      <w:r>
        <w:lastRenderedPageBreak/>
        <w:t>Ans. F = z</w:t>
      </w:r>
    </w:p>
    <w:p w:rsidR="00AD00AA" w:rsidRDefault="00AD00AA" w:rsidP="00AD00AA">
      <w:pPr>
        <w:pStyle w:val="11"/>
      </w:pPr>
      <w:r>
        <w:rPr>
          <w:rFonts w:hint="eastAsia"/>
        </w:rPr>
        <w:t xml:space="preserve">Find the complement of the function F = </w:t>
      </w:r>
      <w:proofErr w:type="spellStart"/>
      <w:r>
        <w:rPr>
          <w:rFonts w:hint="eastAsia"/>
        </w:rPr>
        <w:t>x'yz</w:t>
      </w:r>
      <w:proofErr w:type="spellEnd"/>
      <w:r>
        <w:rPr>
          <w:rFonts w:hint="eastAsia"/>
        </w:rPr>
        <w:t xml:space="preserve">' + </w:t>
      </w:r>
      <w:proofErr w:type="spellStart"/>
      <w:r>
        <w:rPr>
          <w:rFonts w:hint="eastAsia"/>
        </w:rPr>
        <w:t>x'y'z</w:t>
      </w:r>
      <w:proofErr w:type="spellEnd"/>
      <w:r>
        <w:t xml:space="preserve"> by taking its dual and complementing each literal.</w:t>
      </w:r>
    </w:p>
    <w:p w:rsidR="00AD00AA" w:rsidRDefault="00AD00AA" w:rsidP="00AD00AA">
      <w:r>
        <w:t>Ans. F</w:t>
      </w:r>
      <w:r w:rsidR="00477BEA">
        <w:t>' = (x</w:t>
      </w:r>
      <w:r>
        <w:t xml:space="preserve"> + y</w:t>
      </w:r>
      <w:r w:rsidR="00477BEA">
        <w:t>' + z</w:t>
      </w:r>
      <w:r>
        <w:t>)</w:t>
      </w:r>
      <w:r w:rsidR="00477BEA">
        <w:t>(x + y + z')</w:t>
      </w:r>
    </w:p>
    <w:p w:rsidR="00477BEA" w:rsidRDefault="00477BEA" w:rsidP="00477BEA">
      <w:pPr>
        <w:pStyle w:val="11"/>
      </w:pPr>
      <w:r>
        <w:rPr>
          <w:rFonts w:hint="eastAsia"/>
        </w:rPr>
        <w:t xml:space="preserve">Draw a logic diagram for the Boolean function F = </w:t>
      </w:r>
      <w:proofErr w:type="spellStart"/>
      <w:r>
        <w:rPr>
          <w:rFonts w:hint="eastAsia"/>
        </w:rPr>
        <w:t>x'y</w:t>
      </w:r>
      <w:proofErr w:type="spellEnd"/>
      <w:r>
        <w:rPr>
          <w:rFonts w:hint="eastAsia"/>
        </w:rPr>
        <w:t xml:space="preserve"> + </w:t>
      </w:r>
      <w:proofErr w:type="spellStart"/>
      <w:r>
        <w:rPr>
          <w:rFonts w:hint="eastAsia"/>
        </w:rPr>
        <w:t>xy</w:t>
      </w:r>
      <w:proofErr w:type="spellEnd"/>
      <w:r>
        <w:rPr>
          <w:rFonts w:hint="eastAsia"/>
        </w:rPr>
        <w:t>'</w:t>
      </w:r>
    </w:p>
    <w:p w:rsidR="006357BF" w:rsidRDefault="00477BEA" w:rsidP="00CF1C8A">
      <w:r>
        <w:rPr>
          <w:rFonts w:hint="eastAsia"/>
        </w:rPr>
        <w:t xml:space="preserve">Ans. </w:t>
      </w:r>
      <w:r w:rsidR="00971EBD" w:rsidRPr="00971EBD">
        <w:rPr>
          <w:noProof/>
        </w:rPr>
        <w:drawing>
          <wp:inline distT="0" distB="0" distL="0" distR="0" wp14:anchorId="6027065A" wp14:editId="6E021AF0">
            <wp:extent cx="3364457" cy="2268747"/>
            <wp:effectExtent l="0" t="0" r="0" b="0"/>
            <wp:docPr id="3074" name="Picture 2" descr="The diagram has the following paths. First path: input x, first and gate. Second path: input y, inverter, first and gate. Third path: first and gate, output x prime y, or gate. Fourth path: x, inverter, second and gate. Fifth path: y, second and gate. Sixth path: second and gate, output x y prime, or gate. The or gate yields output F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" name="Picture 2" descr="The diagram has the following paths. First path: input x, first and gate. Second path: input y, inverter, first and gate. Third path: first and gate, output x prime y, or gate. Fourth path: x, inverter, second and gate. Fifth path: y, second and gate. Sixth path: second and gate, output x y prime, or gate. The or gate yields output F.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2334" cy="2280802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357BF" w:rsidRDefault="006357BF" w:rsidP="00CF1C8A"/>
    <w:p w:rsidR="006357BF" w:rsidRDefault="00477BEA" w:rsidP="00477BEA">
      <w:pPr>
        <w:pStyle w:val="11"/>
      </w:pPr>
      <w:r>
        <w:rPr>
          <w:rFonts w:hint="eastAsia"/>
        </w:rPr>
        <w:t>Find a product of maxterms expression for F(x, y, z) = ∑</w:t>
      </w:r>
      <w:r>
        <w:t>(1, 2, 3, 5, 7)</w:t>
      </w:r>
    </w:p>
    <w:p w:rsidR="00477BEA" w:rsidRPr="00477BEA" w:rsidRDefault="00477BEA" w:rsidP="00477BEA">
      <w:r w:rsidRPr="00477BEA">
        <w:t xml:space="preserve">Ans. F' = ∏(0, 2, 5, 7) and </w:t>
      </w:r>
      <w:r>
        <w:t>F = (x + y + z)(x' + y + z)(x' + y' + z)</w:t>
      </w:r>
    </w:p>
    <w:p w:rsidR="006357BF" w:rsidRDefault="00F61298" w:rsidP="00477BEA">
      <w:pPr>
        <w:pStyle w:val="11"/>
      </w:pPr>
      <w:r>
        <w:rPr>
          <w:rFonts w:hint="eastAsia"/>
        </w:rPr>
        <w:t xml:space="preserve">Find a sum of </w:t>
      </w:r>
      <w:proofErr w:type="spellStart"/>
      <w:r>
        <w:rPr>
          <w:rFonts w:hint="eastAsia"/>
        </w:rPr>
        <w:t>minterms</w:t>
      </w:r>
      <w:proofErr w:type="spellEnd"/>
      <w:r>
        <w:rPr>
          <w:rFonts w:hint="eastAsia"/>
        </w:rPr>
        <w:t xml:space="preserve"> expression for F</w:t>
      </w:r>
      <w:r w:rsidR="00064CD0">
        <w:t>(x, y, z)</w:t>
      </w:r>
      <w:r>
        <w:rPr>
          <w:rFonts w:hint="eastAsia"/>
        </w:rPr>
        <w:t xml:space="preserve"> = ∏</w:t>
      </w:r>
      <w:r>
        <w:t>(1, 3, 4, 6)</w:t>
      </w:r>
    </w:p>
    <w:p w:rsidR="00F61298" w:rsidRDefault="00F61298" w:rsidP="00F61298">
      <w:r>
        <w:t xml:space="preserve">Ans. F(x, y, z) = </w:t>
      </w:r>
      <w:r>
        <w:rPr>
          <w:rFonts w:hint="eastAsia"/>
        </w:rPr>
        <w:t>∑</w:t>
      </w:r>
      <w:r>
        <w:t xml:space="preserve">(0, 2, 5, 7) = </w:t>
      </w:r>
      <w:proofErr w:type="spellStart"/>
      <w:r>
        <w:t>x'y'z</w:t>
      </w:r>
      <w:proofErr w:type="spellEnd"/>
      <w:r>
        <w:t xml:space="preserve">' + </w:t>
      </w:r>
      <w:proofErr w:type="spellStart"/>
      <w:r>
        <w:t>x'yz</w:t>
      </w:r>
      <w:proofErr w:type="spellEnd"/>
      <w:r>
        <w:t xml:space="preserve">' + </w:t>
      </w:r>
      <w:proofErr w:type="spellStart"/>
      <w:r>
        <w:t>xy'z</w:t>
      </w:r>
      <w:proofErr w:type="spellEnd"/>
      <w:r>
        <w:t xml:space="preserve"> + </w:t>
      </w:r>
      <w:proofErr w:type="spellStart"/>
      <w:r>
        <w:t>xyz</w:t>
      </w:r>
      <w:proofErr w:type="spellEnd"/>
    </w:p>
    <w:p w:rsidR="00F61298" w:rsidRDefault="0082492F" w:rsidP="00F61298">
      <w:pPr>
        <w:pStyle w:val="11"/>
      </w:pPr>
      <w:r>
        <w:t xml:space="preserve">Express the Boolean function F = A + B'C + AD as a sum of </w:t>
      </w:r>
      <w:proofErr w:type="spellStart"/>
      <w:r>
        <w:t>minterms</w:t>
      </w:r>
      <w:proofErr w:type="spellEnd"/>
    </w:p>
    <w:p w:rsidR="0082492F" w:rsidRDefault="0082492F" w:rsidP="0082492F">
      <w:r>
        <w:t xml:space="preserve">Ans. F = </w:t>
      </w:r>
      <w:r>
        <w:rPr>
          <w:rFonts w:hint="eastAsia"/>
        </w:rPr>
        <w:t>∑</w:t>
      </w:r>
      <w:r>
        <w:t>(2, 3, 8, 9, 10, 11, 12, 13, 14, 15)</w:t>
      </w:r>
    </w:p>
    <w:p w:rsidR="0082492F" w:rsidRDefault="0082492F" w:rsidP="0082492F">
      <w:pPr>
        <w:pStyle w:val="11"/>
      </w:pPr>
      <w:r>
        <w:rPr>
          <w:rFonts w:hint="eastAsia"/>
        </w:rPr>
        <w:t xml:space="preserve">Express the </w:t>
      </w:r>
      <w:r>
        <w:t>Boolean</w:t>
      </w:r>
      <w:r>
        <w:rPr>
          <w:rFonts w:hint="eastAsia"/>
        </w:rPr>
        <w:t xml:space="preserve"> </w:t>
      </w:r>
      <w:r>
        <w:t xml:space="preserve">function F = </w:t>
      </w:r>
      <w:proofErr w:type="spellStart"/>
      <w:r>
        <w:t>x'y</w:t>
      </w:r>
      <w:proofErr w:type="spellEnd"/>
      <w:r>
        <w:t xml:space="preserve"> + </w:t>
      </w:r>
      <w:proofErr w:type="spellStart"/>
      <w:r>
        <w:t>xz</w:t>
      </w:r>
      <w:proofErr w:type="spellEnd"/>
      <w:r>
        <w:t xml:space="preserve"> as a product of maxterm</w:t>
      </w:r>
    </w:p>
    <w:p w:rsidR="0082492F" w:rsidRPr="0082492F" w:rsidRDefault="0082492F" w:rsidP="0082492F">
      <w:r>
        <w:t>Ans. F = (x + y + z)(x + y + z')(x' + y + z)(x' + y + z')</w:t>
      </w:r>
    </w:p>
    <w:p w:rsidR="00105119" w:rsidRDefault="0082492F" w:rsidP="0082492F">
      <w:pPr>
        <w:pStyle w:val="11"/>
      </w:pPr>
      <w:r>
        <w:rPr>
          <w:rFonts w:hint="eastAsia"/>
        </w:rPr>
        <w:t xml:space="preserve">Implement the Boolean function F = </w:t>
      </w:r>
      <w:proofErr w:type="spellStart"/>
      <w:r>
        <w:rPr>
          <w:rFonts w:hint="eastAsia"/>
        </w:rPr>
        <w:t>xz</w:t>
      </w:r>
      <w:proofErr w:type="spellEnd"/>
      <w:r>
        <w:rPr>
          <w:rFonts w:hint="eastAsia"/>
        </w:rPr>
        <w:t xml:space="preserve"> + </w:t>
      </w:r>
      <w:proofErr w:type="spellStart"/>
      <w:r>
        <w:rPr>
          <w:rFonts w:hint="eastAsia"/>
        </w:rPr>
        <w:t>x'z</w:t>
      </w:r>
      <w:proofErr w:type="spellEnd"/>
      <w:r>
        <w:rPr>
          <w:rFonts w:hint="eastAsia"/>
        </w:rPr>
        <w:t xml:space="preserve">' + </w:t>
      </w:r>
      <w:proofErr w:type="spellStart"/>
      <w:r>
        <w:rPr>
          <w:rFonts w:hint="eastAsia"/>
        </w:rPr>
        <w:t>x'y</w:t>
      </w:r>
      <w:proofErr w:type="spellEnd"/>
      <w:r>
        <w:rPr>
          <w:rFonts w:hint="eastAsia"/>
        </w:rPr>
        <w:t xml:space="preserve"> with (a) NAND and inverter gates, and (b) NOR and inverter gates</w:t>
      </w:r>
    </w:p>
    <w:p w:rsidR="0082492F" w:rsidRDefault="0082492F" w:rsidP="0082492F">
      <w:r>
        <w:t>Ans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850"/>
        <w:gridCol w:w="4886"/>
      </w:tblGrid>
      <w:tr w:rsidR="0082492F" w:rsidTr="0082492F">
        <w:tc>
          <w:tcPr>
            <w:tcW w:w="4972" w:type="dxa"/>
          </w:tcPr>
          <w:p w:rsidR="0082492F" w:rsidRPr="00105119" w:rsidRDefault="0082492F" w:rsidP="0082492F">
            <w:r>
              <w:rPr>
                <w:rFonts w:hint="eastAsia"/>
              </w:rPr>
              <w:lastRenderedPageBreak/>
              <w:t>Ans. (a)</w:t>
            </w:r>
          </w:p>
        </w:tc>
        <w:tc>
          <w:tcPr>
            <w:tcW w:w="4972" w:type="dxa"/>
          </w:tcPr>
          <w:p w:rsidR="0082492F" w:rsidRDefault="0082492F" w:rsidP="0082492F">
            <w:pPr>
              <w:rPr>
                <w:kern w:val="0"/>
              </w:rPr>
            </w:pPr>
            <w:r>
              <w:rPr>
                <w:rFonts w:hint="eastAsia"/>
                <w:kern w:val="0"/>
              </w:rPr>
              <w:t>Ans. (b)</w:t>
            </w:r>
          </w:p>
        </w:tc>
      </w:tr>
      <w:tr w:rsidR="0082492F" w:rsidTr="0082492F">
        <w:tc>
          <w:tcPr>
            <w:tcW w:w="4972" w:type="dxa"/>
          </w:tcPr>
          <w:p w:rsidR="0082492F" w:rsidRDefault="0082492F" w:rsidP="0082492F">
            <w:r w:rsidRPr="0082492F">
              <w:rPr>
                <w:position w:val="-58"/>
              </w:rPr>
              <w:object w:dxaOrig="2520" w:dyaOrig="11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.25pt;height:61.05pt" o:ole="">
                  <v:imagedata r:id="rId8" o:title=""/>
                </v:shape>
                <o:OLEObject Type="Embed" ProgID="Equation.DSMT4" ShapeID="_x0000_i1025" DrawAspect="Content" ObjectID="_1615293777" r:id="rId9"/>
              </w:object>
            </w:r>
          </w:p>
        </w:tc>
        <w:tc>
          <w:tcPr>
            <w:tcW w:w="4972" w:type="dxa"/>
          </w:tcPr>
          <w:p w:rsidR="0082492F" w:rsidRDefault="0082492F" w:rsidP="0082492F">
            <w:r w:rsidRPr="0082492F">
              <w:rPr>
                <w:kern w:val="0"/>
                <w:position w:val="-34"/>
              </w:rPr>
              <w:object w:dxaOrig="3140" w:dyaOrig="800">
                <v:shape id="_x0000_i1026" type="#_x0000_t75" style="width:157.25pt;height:40.3pt" o:ole="">
                  <v:imagedata r:id="rId10" o:title=""/>
                </v:shape>
                <o:OLEObject Type="Embed" ProgID="Equation.DSMT4" ShapeID="_x0000_i1026" DrawAspect="Content" ObjectID="_1615293778" r:id="rId11"/>
              </w:object>
            </w:r>
          </w:p>
        </w:tc>
      </w:tr>
    </w:tbl>
    <w:p w:rsidR="0082492F" w:rsidRPr="0082492F" w:rsidRDefault="00A72B4F" w:rsidP="0082492F">
      <w:r>
        <w:rPr>
          <w:rFonts w:hint="eastAsia"/>
        </w:rPr>
        <w:t>(.end.)</w:t>
      </w:r>
    </w:p>
    <w:sectPr w:rsidR="0082492F" w:rsidRPr="0082492F" w:rsidSect="00F35D9D">
      <w:footerReference w:type="default" r:id="rId12"/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C634B" w:rsidRDefault="008C634B" w:rsidP="00E9619B">
      <w:pPr>
        <w:spacing w:line="240" w:lineRule="auto"/>
      </w:pPr>
      <w:r>
        <w:separator/>
      </w:r>
    </w:p>
  </w:endnote>
  <w:endnote w:type="continuationSeparator" w:id="0">
    <w:p w:rsidR="008C634B" w:rsidRDefault="008C634B" w:rsidP="00E9619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굴림체">
    <w:panose1 w:val="020B0609000101010101"/>
    <w:charset w:val="81"/>
    <w:family w:val="modern"/>
    <w:pitch w:val="fixed"/>
    <w:sig w:usb0="B00002AF" w:usb1="69D77CFB" w:usb2="00000030" w:usb3="00000000" w:csb0="0008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81428308"/>
      <w:docPartObj>
        <w:docPartGallery w:val="Page Numbers (Bottom of Page)"/>
        <w:docPartUnique/>
      </w:docPartObj>
    </w:sdtPr>
    <w:sdtEndPr/>
    <w:sdtContent>
      <w:p w:rsidR="00064CD0" w:rsidRDefault="00064CD0">
        <w:pPr>
          <w:pStyle w:val="a5"/>
          <w:jc w:val="center"/>
        </w:pPr>
        <w:r>
          <w:t xml:space="preserve">- 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971EBD" w:rsidRPr="00971EBD">
          <w:rPr>
            <w:noProof/>
            <w:lang w:val="ko-KR"/>
          </w:rPr>
          <w:t>2</w:t>
        </w:r>
        <w:r>
          <w:fldChar w:fldCharType="end"/>
        </w:r>
        <w:r>
          <w:t xml:space="preserve"> -</w:t>
        </w:r>
      </w:p>
    </w:sdtContent>
  </w:sdt>
  <w:p w:rsidR="00064CD0" w:rsidRDefault="00064CD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C634B" w:rsidRDefault="008C634B" w:rsidP="00E9619B">
      <w:pPr>
        <w:spacing w:line="240" w:lineRule="auto"/>
      </w:pPr>
      <w:r>
        <w:separator/>
      </w:r>
    </w:p>
  </w:footnote>
  <w:footnote w:type="continuationSeparator" w:id="0">
    <w:p w:rsidR="008C634B" w:rsidRDefault="008C634B" w:rsidP="00E9619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22AC977C"/>
    <w:lvl w:ilvl="0">
      <w:start w:val="1"/>
      <w:numFmt w:val="decimal"/>
      <w:lvlText w:val="%1."/>
      <w:lvlJc w:val="left"/>
      <w:pPr>
        <w:tabs>
          <w:tab w:val="num" w:pos="2062"/>
        </w:tabs>
        <w:ind w:leftChars="1000" w:left="2062" w:hangingChars="200" w:hanging="360"/>
      </w:pPr>
    </w:lvl>
  </w:abstractNum>
  <w:abstractNum w:abstractNumId="1" w15:restartNumberingAfterBreak="0">
    <w:nsid w:val="FFFFFF7D"/>
    <w:multiLevelType w:val="singleLevel"/>
    <w:tmpl w:val="631ECD50"/>
    <w:lvl w:ilvl="0">
      <w:start w:val="1"/>
      <w:numFmt w:val="decimal"/>
      <w:lvlText w:val="%1."/>
      <w:lvlJc w:val="left"/>
      <w:pPr>
        <w:tabs>
          <w:tab w:val="num" w:pos="1637"/>
        </w:tabs>
        <w:ind w:leftChars="800" w:left="1637" w:hangingChars="200" w:hanging="360"/>
      </w:pPr>
    </w:lvl>
  </w:abstractNum>
  <w:abstractNum w:abstractNumId="2" w15:restartNumberingAfterBreak="0">
    <w:nsid w:val="FFFFFF7E"/>
    <w:multiLevelType w:val="singleLevel"/>
    <w:tmpl w:val="0A84DD68"/>
    <w:lvl w:ilvl="0">
      <w:start w:val="1"/>
      <w:numFmt w:val="decimal"/>
      <w:lvlText w:val="%1."/>
      <w:lvlJc w:val="left"/>
      <w:pPr>
        <w:tabs>
          <w:tab w:val="num" w:pos="1212"/>
        </w:tabs>
        <w:ind w:leftChars="600" w:left="1212" w:hangingChars="200" w:hanging="360"/>
      </w:pPr>
    </w:lvl>
  </w:abstractNum>
  <w:abstractNum w:abstractNumId="3" w15:restartNumberingAfterBreak="0">
    <w:nsid w:val="FFFFFF7F"/>
    <w:multiLevelType w:val="singleLevel"/>
    <w:tmpl w:val="437095D0"/>
    <w:lvl w:ilvl="0">
      <w:start w:val="1"/>
      <w:numFmt w:val="decimal"/>
      <w:lvlText w:val="%1."/>
      <w:lvlJc w:val="left"/>
      <w:pPr>
        <w:tabs>
          <w:tab w:val="num" w:pos="786"/>
        </w:tabs>
        <w:ind w:leftChars="400" w:left="786" w:hangingChars="200" w:hanging="360"/>
      </w:pPr>
    </w:lvl>
  </w:abstractNum>
  <w:abstractNum w:abstractNumId="4" w15:restartNumberingAfterBreak="0">
    <w:nsid w:val="FFFFFF80"/>
    <w:multiLevelType w:val="singleLevel"/>
    <w:tmpl w:val="B0760E86"/>
    <w:lvl w:ilvl="0">
      <w:start w:val="1"/>
      <w:numFmt w:val="bullet"/>
      <w:lvlText w:val=""/>
      <w:lvlJc w:val="left"/>
      <w:pPr>
        <w:tabs>
          <w:tab w:val="num" w:pos="2062"/>
        </w:tabs>
        <w:ind w:leftChars="1000" w:left="2062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CDD291B8"/>
    <w:lvl w:ilvl="0">
      <w:start w:val="1"/>
      <w:numFmt w:val="bullet"/>
      <w:lvlText w:val=""/>
      <w:lvlJc w:val="left"/>
      <w:pPr>
        <w:tabs>
          <w:tab w:val="num" w:pos="1637"/>
        </w:tabs>
        <w:ind w:leftChars="800" w:left="1637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B956C33E"/>
    <w:lvl w:ilvl="0">
      <w:start w:val="1"/>
      <w:numFmt w:val="bullet"/>
      <w:lvlText w:val=""/>
      <w:lvlJc w:val="left"/>
      <w:pPr>
        <w:tabs>
          <w:tab w:val="num" w:pos="1212"/>
        </w:tabs>
        <w:ind w:leftChars="600" w:left="1212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0CF6A45A"/>
    <w:lvl w:ilvl="0">
      <w:start w:val="1"/>
      <w:numFmt w:val="bullet"/>
      <w:lvlText w:val=""/>
      <w:lvlJc w:val="left"/>
      <w:pPr>
        <w:tabs>
          <w:tab w:val="num" w:pos="786"/>
        </w:tabs>
        <w:ind w:leftChars="400" w:left="786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39F6EB82"/>
    <w:lvl w:ilvl="0">
      <w:start w:val="1"/>
      <w:numFmt w:val="decimal"/>
      <w:lvlText w:val="%1."/>
      <w:lvlJc w:val="left"/>
      <w:pPr>
        <w:tabs>
          <w:tab w:val="num" w:pos="361"/>
        </w:tabs>
        <w:ind w:leftChars="200" w:left="361" w:hangingChars="200" w:hanging="360"/>
      </w:pPr>
    </w:lvl>
  </w:abstractNum>
  <w:abstractNum w:abstractNumId="9" w15:restartNumberingAfterBreak="0">
    <w:nsid w:val="FFFFFF89"/>
    <w:multiLevelType w:val="singleLevel"/>
    <w:tmpl w:val="18FE1376"/>
    <w:lvl w:ilvl="0">
      <w:start w:val="1"/>
      <w:numFmt w:val="bullet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C677BFD"/>
    <w:multiLevelType w:val="hybridMultilevel"/>
    <w:tmpl w:val="EDD47354"/>
    <w:lvl w:ilvl="0" w:tplc="CE96D992">
      <w:start w:val="1"/>
      <w:numFmt w:val="bullet"/>
      <w:pStyle w:val="2"/>
      <w:lvlText w:val=""/>
      <w:lvlJc w:val="left"/>
      <w:pPr>
        <w:ind w:left="800" w:hanging="400"/>
      </w:pPr>
      <w:rPr>
        <w:rFonts w:ascii="Wingdings" w:eastAsia="바탕" w:hAnsi="Wingdings" w:hint="default"/>
        <w:b w:val="0"/>
        <w:i w:val="0"/>
        <w:sz w:val="20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1" w15:restartNumberingAfterBreak="0">
    <w:nsid w:val="0F4F7B90"/>
    <w:multiLevelType w:val="hybridMultilevel"/>
    <w:tmpl w:val="33C20F4A"/>
    <w:lvl w:ilvl="0" w:tplc="F80C6F9A">
      <w:start w:val="1"/>
      <w:numFmt w:val="bullet"/>
      <w:pStyle w:val="3"/>
      <w:lvlText w:val=""/>
      <w:lvlJc w:val="left"/>
      <w:pPr>
        <w:ind w:left="1605" w:hanging="400"/>
      </w:pPr>
      <w:rPr>
        <w:rFonts w:ascii="Wingdings" w:eastAsia="바탕" w:hAnsi="Wingdings" w:hint="default"/>
        <w:b w:val="0"/>
        <w:i w:val="0"/>
        <w:sz w:val="20"/>
      </w:rPr>
    </w:lvl>
    <w:lvl w:ilvl="1" w:tplc="04090003" w:tentative="1">
      <w:start w:val="1"/>
      <w:numFmt w:val="bullet"/>
      <w:lvlText w:val=""/>
      <w:lvlJc w:val="left"/>
      <w:pPr>
        <w:ind w:left="2005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5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05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05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5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05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05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5" w:hanging="400"/>
      </w:pPr>
      <w:rPr>
        <w:rFonts w:ascii="Wingdings" w:hAnsi="Wingdings" w:hint="default"/>
      </w:rPr>
    </w:lvl>
  </w:abstractNum>
  <w:abstractNum w:abstractNumId="12" w15:restartNumberingAfterBreak="0">
    <w:nsid w:val="29B36634"/>
    <w:multiLevelType w:val="hybridMultilevel"/>
    <w:tmpl w:val="01CE9126"/>
    <w:lvl w:ilvl="0" w:tplc="D9B0B896">
      <w:numFmt w:val="decimal"/>
      <w:lvlText w:val="%1"/>
      <w:lvlJc w:val="left"/>
      <w:pPr>
        <w:ind w:left="805" w:hanging="405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3" w15:restartNumberingAfterBreak="0">
    <w:nsid w:val="2B285D92"/>
    <w:multiLevelType w:val="hybridMultilevel"/>
    <w:tmpl w:val="6C3E16AA"/>
    <w:lvl w:ilvl="0" w:tplc="221274EE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4" w15:restartNumberingAfterBreak="0">
    <w:nsid w:val="485D588A"/>
    <w:multiLevelType w:val="hybridMultilevel"/>
    <w:tmpl w:val="9806A25E"/>
    <w:lvl w:ilvl="0" w:tplc="A45A7E3E">
      <w:numFmt w:val="decimal"/>
      <w:lvlText w:val="%1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00" w:hanging="400"/>
      </w:pPr>
    </w:lvl>
    <w:lvl w:ilvl="2" w:tplc="0409001B" w:tentative="1">
      <w:start w:val="1"/>
      <w:numFmt w:val="lowerRoman"/>
      <w:lvlText w:val="%3."/>
      <w:lvlJc w:val="right"/>
      <w:pPr>
        <w:ind w:left="1500" w:hanging="400"/>
      </w:pPr>
    </w:lvl>
    <w:lvl w:ilvl="3" w:tplc="0409000F" w:tentative="1">
      <w:start w:val="1"/>
      <w:numFmt w:val="decimal"/>
      <w:lvlText w:val="%4."/>
      <w:lvlJc w:val="left"/>
      <w:pPr>
        <w:ind w:left="1900" w:hanging="400"/>
      </w:pPr>
    </w:lvl>
    <w:lvl w:ilvl="4" w:tplc="04090019" w:tentative="1">
      <w:start w:val="1"/>
      <w:numFmt w:val="upperLetter"/>
      <w:lvlText w:val="%5."/>
      <w:lvlJc w:val="left"/>
      <w:pPr>
        <w:ind w:left="2300" w:hanging="400"/>
      </w:pPr>
    </w:lvl>
    <w:lvl w:ilvl="5" w:tplc="0409001B" w:tentative="1">
      <w:start w:val="1"/>
      <w:numFmt w:val="lowerRoman"/>
      <w:lvlText w:val="%6."/>
      <w:lvlJc w:val="right"/>
      <w:pPr>
        <w:ind w:left="2700" w:hanging="400"/>
      </w:pPr>
    </w:lvl>
    <w:lvl w:ilvl="6" w:tplc="0409000F" w:tentative="1">
      <w:start w:val="1"/>
      <w:numFmt w:val="decimal"/>
      <w:lvlText w:val="%7."/>
      <w:lvlJc w:val="left"/>
      <w:pPr>
        <w:ind w:left="3100" w:hanging="400"/>
      </w:pPr>
    </w:lvl>
    <w:lvl w:ilvl="7" w:tplc="04090019" w:tentative="1">
      <w:start w:val="1"/>
      <w:numFmt w:val="upperLetter"/>
      <w:lvlText w:val="%8."/>
      <w:lvlJc w:val="left"/>
      <w:pPr>
        <w:ind w:left="3500" w:hanging="400"/>
      </w:pPr>
    </w:lvl>
    <w:lvl w:ilvl="8" w:tplc="0409001B" w:tentative="1">
      <w:start w:val="1"/>
      <w:numFmt w:val="lowerRoman"/>
      <w:lvlText w:val="%9."/>
      <w:lvlJc w:val="right"/>
      <w:pPr>
        <w:ind w:left="3900" w:hanging="400"/>
      </w:pPr>
    </w:lvl>
  </w:abstractNum>
  <w:abstractNum w:abstractNumId="15" w15:restartNumberingAfterBreak="0">
    <w:nsid w:val="521A0808"/>
    <w:multiLevelType w:val="hybridMultilevel"/>
    <w:tmpl w:val="240AEDEE"/>
    <w:lvl w:ilvl="0" w:tplc="9754E1AC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6" w15:restartNumberingAfterBreak="0">
    <w:nsid w:val="586D06C5"/>
    <w:multiLevelType w:val="hybridMultilevel"/>
    <w:tmpl w:val="CFD811CC"/>
    <w:lvl w:ilvl="0" w:tplc="298C4FCE">
      <w:start w:val="1"/>
      <w:numFmt w:val="bullet"/>
      <w:pStyle w:val="1"/>
      <w:lvlText w:val=""/>
      <w:lvlJc w:val="left"/>
      <w:pPr>
        <w:ind w:left="800" w:hanging="400"/>
      </w:pPr>
      <w:rPr>
        <w:rFonts w:ascii="Wingdings" w:eastAsia="맑은 고딕" w:hAnsi="Wingdings" w:hint="default"/>
        <w:b w:val="0"/>
        <w:i w:val="0"/>
        <w:sz w:val="20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7" w15:restartNumberingAfterBreak="0">
    <w:nsid w:val="6EEA66A5"/>
    <w:multiLevelType w:val="hybridMultilevel"/>
    <w:tmpl w:val="145C8442"/>
    <w:lvl w:ilvl="0" w:tplc="A9DAAEBC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8" w15:restartNumberingAfterBreak="0">
    <w:nsid w:val="739E37FD"/>
    <w:multiLevelType w:val="hybridMultilevel"/>
    <w:tmpl w:val="46022DDC"/>
    <w:lvl w:ilvl="0" w:tplc="36781C7C">
      <w:start w:val="1"/>
      <w:numFmt w:val="decimal"/>
      <w:pStyle w:val="10"/>
      <w:lvlText w:val="%1."/>
      <w:lvlJc w:val="left"/>
      <w:pPr>
        <w:ind w:left="800" w:hanging="400"/>
      </w:pPr>
      <w:rPr>
        <w:rFonts w:hint="eastAsia"/>
      </w:rPr>
    </w:lvl>
    <w:lvl w:ilvl="1" w:tplc="04090003" w:tentative="1">
      <w:start w:val="1"/>
      <w:numFmt w:val="upperLetter"/>
      <w:lvlText w:val="%2."/>
      <w:lvlJc w:val="left"/>
      <w:pPr>
        <w:ind w:left="1200" w:hanging="400"/>
      </w:pPr>
    </w:lvl>
    <w:lvl w:ilvl="2" w:tplc="04090005" w:tentative="1">
      <w:start w:val="1"/>
      <w:numFmt w:val="lowerRoman"/>
      <w:lvlText w:val="%3."/>
      <w:lvlJc w:val="right"/>
      <w:pPr>
        <w:ind w:left="1600" w:hanging="400"/>
      </w:pPr>
    </w:lvl>
    <w:lvl w:ilvl="3" w:tplc="04090001" w:tentative="1">
      <w:start w:val="1"/>
      <w:numFmt w:val="decimal"/>
      <w:lvlText w:val="%4."/>
      <w:lvlJc w:val="left"/>
      <w:pPr>
        <w:ind w:left="2000" w:hanging="400"/>
      </w:pPr>
    </w:lvl>
    <w:lvl w:ilvl="4" w:tplc="04090003" w:tentative="1">
      <w:start w:val="1"/>
      <w:numFmt w:val="upperLetter"/>
      <w:lvlText w:val="%5."/>
      <w:lvlJc w:val="left"/>
      <w:pPr>
        <w:ind w:left="2400" w:hanging="400"/>
      </w:pPr>
    </w:lvl>
    <w:lvl w:ilvl="5" w:tplc="04090005" w:tentative="1">
      <w:start w:val="1"/>
      <w:numFmt w:val="lowerRoman"/>
      <w:lvlText w:val="%6."/>
      <w:lvlJc w:val="right"/>
      <w:pPr>
        <w:ind w:left="2800" w:hanging="400"/>
      </w:pPr>
    </w:lvl>
    <w:lvl w:ilvl="6" w:tplc="04090001" w:tentative="1">
      <w:start w:val="1"/>
      <w:numFmt w:val="decimal"/>
      <w:lvlText w:val="%7."/>
      <w:lvlJc w:val="left"/>
      <w:pPr>
        <w:ind w:left="3200" w:hanging="400"/>
      </w:pPr>
    </w:lvl>
    <w:lvl w:ilvl="7" w:tplc="04090003" w:tentative="1">
      <w:start w:val="1"/>
      <w:numFmt w:val="upperLetter"/>
      <w:lvlText w:val="%8."/>
      <w:lvlJc w:val="left"/>
      <w:pPr>
        <w:ind w:left="3600" w:hanging="400"/>
      </w:pPr>
    </w:lvl>
    <w:lvl w:ilvl="8" w:tplc="04090005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9" w15:restartNumberingAfterBreak="0">
    <w:nsid w:val="7B28044F"/>
    <w:multiLevelType w:val="multilevel"/>
    <w:tmpl w:val="29BEB48E"/>
    <w:lvl w:ilvl="0">
      <w:start w:val="1"/>
      <w:numFmt w:val="decimal"/>
      <w:pStyle w:val="11"/>
      <w:suff w:val="space"/>
      <w:lvlText w:val="%1."/>
      <w:lvlJc w:val="left"/>
      <w:pPr>
        <w:ind w:left="0" w:firstLine="0"/>
      </w:pPr>
      <w:rPr>
        <w:rFonts w:ascii="맑은 고딕" w:eastAsia="맑은 고딕" w:hAnsi="Arial" w:hint="default"/>
        <w:b w:val="0"/>
        <w:i w:val="0"/>
        <w:caps w:val="0"/>
        <w:strike w:val="0"/>
        <w:dstrike w:val="0"/>
        <w:vanish w:val="0"/>
        <w:color w:val="auto"/>
        <w:sz w:val="20"/>
        <w:szCs w:val="3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0"/>
      <w:suff w:val="space"/>
      <w:lvlText w:val="%1.%2."/>
      <w:lvlJc w:val="left"/>
      <w:pPr>
        <w:ind w:left="0" w:firstLine="0"/>
      </w:pPr>
      <w:rPr>
        <w:rFonts w:ascii="맑은 고딕" w:eastAsia="맑은 고딕" w:hAnsi="Arial" w:hint="default"/>
        <w:b w:val="0"/>
        <w:i w:val="0"/>
        <w:caps w:val="0"/>
        <w:strike w:val="0"/>
        <w:dstrike w:val="0"/>
        <w:snapToGrid/>
        <w:vanish w:val="0"/>
        <w:color w:val="auto"/>
        <w:sz w:val="20"/>
        <w:szCs w:val="3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0"/>
      <w:suff w:val="space"/>
      <w:lvlText w:val="%1.%2.%3."/>
      <w:lvlJc w:val="left"/>
      <w:pPr>
        <w:ind w:left="0" w:firstLine="0"/>
      </w:pPr>
      <w:rPr>
        <w:rFonts w:ascii="맑은 고딕" w:eastAsia="맑은 고딕" w:hAnsi="Arial" w:hint="default"/>
        <w:b w:val="0"/>
        <w:i w:val="0"/>
        <w:caps w:val="0"/>
        <w:strike w:val="0"/>
        <w:dstrike w:val="0"/>
        <w:snapToGrid/>
        <w:vanish w:val="0"/>
        <w:color w:val="auto"/>
        <w:sz w:val="20"/>
        <w:szCs w:val="3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4"/>
      <w:suff w:val="space"/>
      <w:lvlText w:val="%1.%2.%3.%4."/>
      <w:lvlJc w:val="left"/>
      <w:pPr>
        <w:ind w:left="0" w:firstLine="0"/>
      </w:pPr>
      <w:rPr>
        <w:rFonts w:ascii="Arial" w:eastAsia="굴림체" w:hAnsi="Arial" w:hint="default"/>
        <w:b w:val="0"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5"/>
      <w:suff w:val="space"/>
      <w:lvlText w:val="%1.%2.%3.%4.%5."/>
      <w:lvlJc w:val="left"/>
      <w:pPr>
        <w:ind w:left="0" w:firstLine="0"/>
      </w:pPr>
      <w:rPr>
        <w:rFonts w:ascii="Arial" w:eastAsia="굴림체" w:hAnsi="Arial" w:hint="default"/>
        <w:b w:val="0"/>
        <w:i w:val="0"/>
        <w:caps w:val="0"/>
        <w:strike w:val="0"/>
        <w:dstrike w:val="0"/>
        <w:vanish w:val="0"/>
        <w:color w:val="auto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num w:numId="1">
    <w:abstractNumId w:val="19"/>
  </w:num>
  <w:num w:numId="2">
    <w:abstractNumId w:val="16"/>
  </w:num>
  <w:num w:numId="3">
    <w:abstractNumId w:val="10"/>
  </w:num>
  <w:num w:numId="4">
    <w:abstractNumId w:val="11"/>
  </w:num>
  <w:num w:numId="5">
    <w:abstractNumId w:val="18"/>
  </w:num>
  <w:num w:numId="6">
    <w:abstractNumId w:val="18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12"/>
  </w:num>
  <w:num w:numId="18">
    <w:abstractNumId w:val="15"/>
  </w:num>
  <w:num w:numId="19">
    <w:abstractNumId w:val="17"/>
  </w:num>
  <w:num w:numId="20">
    <w:abstractNumId w:val="13"/>
  </w:num>
  <w:num w:numId="21">
    <w:abstractNumId w:val="1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SystemFonts/>
  <w:bordersDoNotSurroundHeader/>
  <w:bordersDoNotSurroundFooter/>
  <w:proofState w:spelling="clean" w:grammar="clean"/>
  <w:stylePaneFormatFilter w:val="BF24" w:allStyles="0" w:customStyles="0" w:latentStyles="1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1"/>
  <w:stylePaneSortMethod w:val="0000"/>
  <w:defaultTabStop w:val="800"/>
  <w:drawingGridHorizontalSpacing w:val="1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5D9D"/>
    <w:rsid w:val="0000176A"/>
    <w:rsid w:val="00007E0B"/>
    <w:rsid w:val="00010A63"/>
    <w:rsid w:val="00011D7B"/>
    <w:rsid w:val="00013656"/>
    <w:rsid w:val="000229E2"/>
    <w:rsid w:val="00024615"/>
    <w:rsid w:val="00031562"/>
    <w:rsid w:val="00035AAA"/>
    <w:rsid w:val="000368CE"/>
    <w:rsid w:val="00047936"/>
    <w:rsid w:val="00047CA1"/>
    <w:rsid w:val="0005048C"/>
    <w:rsid w:val="0005289F"/>
    <w:rsid w:val="00054BD7"/>
    <w:rsid w:val="00055119"/>
    <w:rsid w:val="00057B50"/>
    <w:rsid w:val="00061784"/>
    <w:rsid w:val="00064CD0"/>
    <w:rsid w:val="000737BC"/>
    <w:rsid w:val="00082ACF"/>
    <w:rsid w:val="0008366B"/>
    <w:rsid w:val="00085696"/>
    <w:rsid w:val="0009213E"/>
    <w:rsid w:val="00094E83"/>
    <w:rsid w:val="00096028"/>
    <w:rsid w:val="000B0FF7"/>
    <w:rsid w:val="000B71B6"/>
    <w:rsid w:val="000C1772"/>
    <w:rsid w:val="000C18B0"/>
    <w:rsid w:val="000C4980"/>
    <w:rsid w:val="000D1C4F"/>
    <w:rsid w:val="000D4F3B"/>
    <w:rsid w:val="000E218A"/>
    <w:rsid w:val="000E3FAE"/>
    <w:rsid w:val="000E74B8"/>
    <w:rsid w:val="000F2700"/>
    <w:rsid w:val="00104D99"/>
    <w:rsid w:val="00105119"/>
    <w:rsid w:val="00105F3D"/>
    <w:rsid w:val="00110F5C"/>
    <w:rsid w:val="00116278"/>
    <w:rsid w:val="001205BC"/>
    <w:rsid w:val="001260BC"/>
    <w:rsid w:val="001375D7"/>
    <w:rsid w:val="00143FC7"/>
    <w:rsid w:val="00154F48"/>
    <w:rsid w:val="00155111"/>
    <w:rsid w:val="0016512C"/>
    <w:rsid w:val="001671A2"/>
    <w:rsid w:val="001714E4"/>
    <w:rsid w:val="00171A6F"/>
    <w:rsid w:val="0017348C"/>
    <w:rsid w:val="00182069"/>
    <w:rsid w:val="001835CB"/>
    <w:rsid w:val="00183A35"/>
    <w:rsid w:val="00187275"/>
    <w:rsid w:val="001966C0"/>
    <w:rsid w:val="001A582F"/>
    <w:rsid w:val="001A65FB"/>
    <w:rsid w:val="001B231A"/>
    <w:rsid w:val="001B49A9"/>
    <w:rsid w:val="001B5AC2"/>
    <w:rsid w:val="001D1D77"/>
    <w:rsid w:val="001D1ECF"/>
    <w:rsid w:val="001D702F"/>
    <w:rsid w:val="001D763C"/>
    <w:rsid w:val="001E2897"/>
    <w:rsid w:val="001E426C"/>
    <w:rsid w:val="001E469C"/>
    <w:rsid w:val="001F65EE"/>
    <w:rsid w:val="00204D11"/>
    <w:rsid w:val="002175FD"/>
    <w:rsid w:val="002334ED"/>
    <w:rsid w:val="00235488"/>
    <w:rsid w:val="00237712"/>
    <w:rsid w:val="002403B7"/>
    <w:rsid w:val="002408F8"/>
    <w:rsid w:val="00242AA4"/>
    <w:rsid w:val="00254219"/>
    <w:rsid w:val="00254A9A"/>
    <w:rsid w:val="00257F3B"/>
    <w:rsid w:val="0026041C"/>
    <w:rsid w:val="00261978"/>
    <w:rsid w:val="00263213"/>
    <w:rsid w:val="00264B01"/>
    <w:rsid w:val="00271C87"/>
    <w:rsid w:val="0027272A"/>
    <w:rsid w:val="002817B0"/>
    <w:rsid w:val="0028182A"/>
    <w:rsid w:val="0028566B"/>
    <w:rsid w:val="00286898"/>
    <w:rsid w:val="0028708F"/>
    <w:rsid w:val="00290B40"/>
    <w:rsid w:val="00290D17"/>
    <w:rsid w:val="00295D86"/>
    <w:rsid w:val="00295EC1"/>
    <w:rsid w:val="002A0E03"/>
    <w:rsid w:val="002B1E74"/>
    <w:rsid w:val="002B4CEE"/>
    <w:rsid w:val="002B6C3D"/>
    <w:rsid w:val="002B6E39"/>
    <w:rsid w:val="002C0729"/>
    <w:rsid w:val="002C58CE"/>
    <w:rsid w:val="002C74C0"/>
    <w:rsid w:val="002C7E20"/>
    <w:rsid w:val="002E7E4A"/>
    <w:rsid w:val="002F5A78"/>
    <w:rsid w:val="00301133"/>
    <w:rsid w:val="00302EB8"/>
    <w:rsid w:val="003031D1"/>
    <w:rsid w:val="00310CB3"/>
    <w:rsid w:val="00312254"/>
    <w:rsid w:val="00312966"/>
    <w:rsid w:val="00313AE2"/>
    <w:rsid w:val="00314E01"/>
    <w:rsid w:val="00315456"/>
    <w:rsid w:val="00325462"/>
    <w:rsid w:val="00333CBB"/>
    <w:rsid w:val="00334B1F"/>
    <w:rsid w:val="003432A6"/>
    <w:rsid w:val="00343C8F"/>
    <w:rsid w:val="0035208E"/>
    <w:rsid w:val="00352E0A"/>
    <w:rsid w:val="00357791"/>
    <w:rsid w:val="00360AEB"/>
    <w:rsid w:val="003647DB"/>
    <w:rsid w:val="00374CF2"/>
    <w:rsid w:val="00382858"/>
    <w:rsid w:val="00383CCA"/>
    <w:rsid w:val="00387690"/>
    <w:rsid w:val="00393A7E"/>
    <w:rsid w:val="003A47B9"/>
    <w:rsid w:val="003A47CB"/>
    <w:rsid w:val="003B09E0"/>
    <w:rsid w:val="003B2C3F"/>
    <w:rsid w:val="003B2FFF"/>
    <w:rsid w:val="003C2413"/>
    <w:rsid w:val="003C3042"/>
    <w:rsid w:val="003C4736"/>
    <w:rsid w:val="003D2D1E"/>
    <w:rsid w:val="003D476B"/>
    <w:rsid w:val="003D63B2"/>
    <w:rsid w:val="003D7F16"/>
    <w:rsid w:val="003E2405"/>
    <w:rsid w:val="003E45E4"/>
    <w:rsid w:val="003E6C53"/>
    <w:rsid w:val="003F250D"/>
    <w:rsid w:val="00405D37"/>
    <w:rsid w:val="00406288"/>
    <w:rsid w:val="004063F2"/>
    <w:rsid w:val="004104A8"/>
    <w:rsid w:val="0041591B"/>
    <w:rsid w:val="0041618F"/>
    <w:rsid w:val="00420B4E"/>
    <w:rsid w:val="00420F9E"/>
    <w:rsid w:val="00433224"/>
    <w:rsid w:val="00433690"/>
    <w:rsid w:val="00437EF4"/>
    <w:rsid w:val="004535A9"/>
    <w:rsid w:val="00474AAD"/>
    <w:rsid w:val="0047796A"/>
    <w:rsid w:val="00477BEA"/>
    <w:rsid w:val="00480887"/>
    <w:rsid w:val="004974FE"/>
    <w:rsid w:val="00497A57"/>
    <w:rsid w:val="004A375C"/>
    <w:rsid w:val="004A3CD1"/>
    <w:rsid w:val="004A51EB"/>
    <w:rsid w:val="004A56C7"/>
    <w:rsid w:val="004C277F"/>
    <w:rsid w:val="004C5ABF"/>
    <w:rsid w:val="004D7546"/>
    <w:rsid w:val="004E1F46"/>
    <w:rsid w:val="00500186"/>
    <w:rsid w:val="00500365"/>
    <w:rsid w:val="00506A4F"/>
    <w:rsid w:val="00506D1E"/>
    <w:rsid w:val="00513E32"/>
    <w:rsid w:val="0051438B"/>
    <w:rsid w:val="005147AB"/>
    <w:rsid w:val="00515902"/>
    <w:rsid w:val="005179F0"/>
    <w:rsid w:val="0052035D"/>
    <w:rsid w:val="005306B8"/>
    <w:rsid w:val="00536643"/>
    <w:rsid w:val="005373C4"/>
    <w:rsid w:val="00542481"/>
    <w:rsid w:val="00550D87"/>
    <w:rsid w:val="005537B1"/>
    <w:rsid w:val="00555025"/>
    <w:rsid w:val="00555500"/>
    <w:rsid w:val="00560041"/>
    <w:rsid w:val="00565556"/>
    <w:rsid w:val="00575C7E"/>
    <w:rsid w:val="00584F95"/>
    <w:rsid w:val="0058689F"/>
    <w:rsid w:val="00586ABE"/>
    <w:rsid w:val="005A0175"/>
    <w:rsid w:val="005A7568"/>
    <w:rsid w:val="005B00EA"/>
    <w:rsid w:val="005B4DBA"/>
    <w:rsid w:val="005C0431"/>
    <w:rsid w:val="005C300E"/>
    <w:rsid w:val="005C4127"/>
    <w:rsid w:val="005C484A"/>
    <w:rsid w:val="005C676E"/>
    <w:rsid w:val="005D615D"/>
    <w:rsid w:val="005D6C01"/>
    <w:rsid w:val="005D741D"/>
    <w:rsid w:val="005E41C1"/>
    <w:rsid w:val="005E5010"/>
    <w:rsid w:val="005F23F0"/>
    <w:rsid w:val="005F30CD"/>
    <w:rsid w:val="005F3EA6"/>
    <w:rsid w:val="005F72E8"/>
    <w:rsid w:val="00603FDE"/>
    <w:rsid w:val="0060441E"/>
    <w:rsid w:val="00605717"/>
    <w:rsid w:val="00605E87"/>
    <w:rsid w:val="00610245"/>
    <w:rsid w:val="00610499"/>
    <w:rsid w:val="00610F09"/>
    <w:rsid w:val="0061178C"/>
    <w:rsid w:val="006142EB"/>
    <w:rsid w:val="0061431B"/>
    <w:rsid w:val="006146C4"/>
    <w:rsid w:val="006149B0"/>
    <w:rsid w:val="00620572"/>
    <w:rsid w:val="006220D1"/>
    <w:rsid w:val="006243A7"/>
    <w:rsid w:val="00632315"/>
    <w:rsid w:val="006357BF"/>
    <w:rsid w:val="006368AC"/>
    <w:rsid w:val="00636E5D"/>
    <w:rsid w:val="00644F42"/>
    <w:rsid w:val="00656FA0"/>
    <w:rsid w:val="006658AF"/>
    <w:rsid w:val="0067796C"/>
    <w:rsid w:val="00677B87"/>
    <w:rsid w:val="00685B95"/>
    <w:rsid w:val="006975E1"/>
    <w:rsid w:val="00697E28"/>
    <w:rsid w:val="006A18B4"/>
    <w:rsid w:val="006A7C0F"/>
    <w:rsid w:val="006B63F1"/>
    <w:rsid w:val="006B73B2"/>
    <w:rsid w:val="006C1E91"/>
    <w:rsid w:val="006C3FFC"/>
    <w:rsid w:val="006C49AD"/>
    <w:rsid w:val="006D120C"/>
    <w:rsid w:val="006D1414"/>
    <w:rsid w:val="006D55D5"/>
    <w:rsid w:val="006E5408"/>
    <w:rsid w:val="007056A0"/>
    <w:rsid w:val="0071096D"/>
    <w:rsid w:val="0071267D"/>
    <w:rsid w:val="007223F5"/>
    <w:rsid w:val="0072572B"/>
    <w:rsid w:val="00731C8D"/>
    <w:rsid w:val="00734615"/>
    <w:rsid w:val="00734B0C"/>
    <w:rsid w:val="00736B7B"/>
    <w:rsid w:val="007418D8"/>
    <w:rsid w:val="00753449"/>
    <w:rsid w:val="00755B83"/>
    <w:rsid w:val="00757C49"/>
    <w:rsid w:val="007630E3"/>
    <w:rsid w:val="007652D9"/>
    <w:rsid w:val="00766FC0"/>
    <w:rsid w:val="007736F8"/>
    <w:rsid w:val="0077433D"/>
    <w:rsid w:val="00783392"/>
    <w:rsid w:val="0078623F"/>
    <w:rsid w:val="00793F05"/>
    <w:rsid w:val="007A0BB4"/>
    <w:rsid w:val="007A2A8F"/>
    <w:rsid w:val="007A53F4"/>
    <w:rsid w:val="007B29A0"/>
    <w:rsid w:val="007B2E8D"/>
    <w:rsid w:val="007B5C98"/>
    <w:rsid w:val="007C06C7"/>
    <w:rsid w:val="007C383C"/>
    <w:rsid w:val="007C763F"/>
    <w:rsid w:val="007D5EF1"/>
    <w:rsid w:val="007F21E9"/>
    <w:rsid w:val="007F340B"/>
    <w:rsid w:val="007F7087"/>
    <w:rsid w:val="00801112"/>
    <w:rsid w:val="00803C5A"/>
    <w:rsid w:val="00810C3C"/>
    <w:rsid w:val="00811D55"/>
    <w:rsid w:val="00815C3F"/>
    <w:rsid w:val="00820D20"/>
    <w:rsid w:val="00824717"/>
    <w:rsid w:val="008248C2"/>
    <w:rsid w:val="0082492F"/>
    <w:rsid w:val="008369B0"/>
    <w:rsid w:val="00844011"/>
    <w:rsid w:val="00847C3F"/>
    <w:rsid w:val="00853BB5"/>
    <w:rsid w:val="0085685F"/>
    <w:rsid w:val="00862095"/>
    <w:rsid w:val="00864A8C"/>
    <w:rsid w:val="00866BAA"/>
    <w:rsid w:val="008705DE"/>
    <w:rsid w:val="00870A9F"/>
    <w:rsid w:val="0088210E"/>
    <w:rsid w:val="0088283F"/>
    <w:rsid w:val="00883161"/>
    <w:rsid w:val="00890B63"/>
    <w:rsid w:val="008910FB"/>
    <w:rsid w:val="008A1F59"/>
    <w:rsid w:val="008A237D"/>
    <w:rsid w:val="008A58D3"/>
    <w:rsid w:val="008A77F1"/>
    <w:rsid w:val="008B1202"/>
    <w:rsid w:val="008C2295"/>
    <w:rsid w:val="008C4CF3"/>
    <w:rsid w:val="008C609D"/>
    <w:rsid w:val="008C634B"/>
    <w:rsid w:val="008D3472"/>
    <w:rsid w:val="008E331F"/>
    <w:rsid w:val="008F0372"/>
    <w:rsid w:val="008F0CE8"/>
    <w:rsid w:val="008F0D77"/>
    <w:rsid w:val="008F29BE"/>
    <w:rsid w:val="008F6887"/>
    <w:rsid w:val="008F6C0E"/>
    <w:rsid w:val="00915795"/>
    <w:rsid w:val="009234A8"/>
    <w:rsid w:val="00926AA7"/>
    <w:rsid w:val="00930EFE"/>
    <w:rsid w:val="009332B2"/>
    <w:rsid w:val="0093469D"/>
    <w:rsid w:val="00942AE6"/>
    <w:rsid w:val="00942AEB"/>
    <w:rsid w:val="00944BBE"/>
    <w:rsid w:val="00946515"/>
    <w:rsid w:val="00956D59"/>
    <w:rsid w:val="00971610"/>
    <w:rsid w:val="00971EBD"/>
    <w:rsid w:val="00971F7D"/>
    <w:rsid w:val="00974AD2"/>
    <w:rsid w:val="009758A7"/>
    <w:rsid w:val="00980625"/>
    <w:rsid w:val="0098083E"/>
    <w:rsid w:val="00987ED0"/>
    <w:rsid w:val="00993909"/>
    <w:rsid w:val="009A03FF"/>
    <w:rsid w:val="009B2309"/>
    <w:rsid w:val="009B298D"/>
    <w:rsid w:val="009B5CE1"/>
    <w:rsid w:val="009C3B46"/>
    <w:rsid w:val="009D7A35"/>
    <w:rsid w:val="009E55DB"/>
    <w:rsid w:val="009E5EE6"/>
    <w:rsid w:val="009E6608"/>
    <w:rsid w:val="009E6F5E"/>
    <w:rsid w:val="009F6568"/>
    <w:rsid w:val="00A116DD"/>
    <w:rsid w:val="00A1208D"/>
    <w:rsid w:val="00A1647A"/>
    <w:rsid w:val="00A239F6"/>
    <w:rsid w:val="00A27130"/>
    <w:rsid w:val="00A306C7"/>
    <w:rsid w:val="00A3457A"/>
    <w:rsid w:val="00A47044"/>
    <w:rsid w:val="00A5605D"/>
    <w:rsid w:val="00A56E3F"/>
    <w:rsid w:val="00A56F0C"/>
    <w:rsid w:val="00A72B4F"/>
    <w:rsid w:val="00A763F7"/>
    <w:rsid w:val="00A80320"/>
    <w:rsid w:val="00A80DDA"/>
    <w:rsid w:val="00A8115A"/>
    <w:rsid w:val="00A876E5"/>
    <w:rsid w:val="00A87A4F"/>
    <w:rsid w:val="00A91EA1"/>
    <w:rsid w:val="00A93921"/>
    <w:rsid w:val="00A95006"/>
    <w:rsid w:val="00A97531"/>
    <w:rsid w:val="00AA2F64"/>
    <w:rsid w:val="00AA4A61"/>
    <w:rsid w:val="00AB0E96"/>
    <w:rsid w:val="00AB2DF4"/>
    <w:rsid w:val="00AB4B62"/>
    <w:rsid w:val="00AD00AA"/>
    <w:rsid w:val="00AD2C24"/>
    <w:rsid w:val="00AD587F"/>
    <w:rsid w:val="00AE0437"/>
    <w:rsid w:val="00AE10EC"/>
    <w:rsid w:val="00AE4566"/>
    <w:rsid w:val="00AF19F9"/>
    <w:rsid w:val="00AF50DC"/>
    <w:rsid w:val="00AF7C21"/>
    <w:rsid w:val="00B005E7"/>
    <w:rsid w:val="00B01BE0"/>
    <w:rsid w:val="00B02063"/>
    <w:rsid w:val="00B073FD"/>
    <w:rsid w:val="00B14EEE"/>
    <w:rsid w:val="00B15ECA"/>
    <w:rsid w:val="00B171BF"/>
    <w:rsid w:val="00B335DD"/>
    <w:rsid w:val="00B44C04"/>
    <w:rsid w:val="00B52FD9"/>
    <w:rsid w:val="00B642AA"/>
    <w:rsid w:val="00B716F4"/>
    <w:rsid w:val="00B80CAE"/>
    <w:rsid w:val="00B8338D"/>
    <w:rsid w:val="00B83BEF"/>
    <w:rsid w:val="00B84648"/>
    <w:rsid w:val="00B85A12"/>
    <w:rsid w:val="00B863A9"/>
    <w:rsid w:val="00B9046D"/>
    <w:rsid w:val="00B9592C"/>
    <w:rsid w:val="00B96D4C"/>
    <w:rsid w:val="00BB389B"/>
    <w:rsid w:val="00BB3FED"/>
    <w:rsid w:val="00BC6BFC"/>
    <w:rsid w:val="00BD3A6C"/>
    <w:rsid w:val="00BD4586"/>
    <w:rsid w:val="00BD51C6"/>
    <w:rsid w:val="00BD5338"/>
    <w:rsid w:val="00BD71B3"/>
    <w:rsid w:val="00BE566D"/>
    <w:rsid w:val="00BF18AC"/>
    <w:rsid w:val="00BF2272"/>
    <w:rsid w:val="00BF4FCC"/>
    <w:rsid w:val="00BF51BE"/>
    <w:rsid w:val="00BF5436"/>
    <w:rsid w:val="00C100A6"/>
    <w:rsid w:val="00C223FE"/>
    <w:rsid w:val="00C410DA"/>
    <w:rsid w:val="00C60E75"/>
    <w:rsid w:val="00C61B19"/>
    <w:rsid w:val="00C64ED8"/>
    <w:rsid w:val="00C80770"/>
    <w:rsid w:val="00C8158C"/>
    <w:rsid w:val="00C81F53"/>
    <w:rsid w:val="00C91743"/>
    <w:rsid w:val="00C92F6D"/>
    <w:rsid w:val="00C9419B"/>
    <w:rsid w:val="00CB787E"/>
    <w:rsid w:val="00CC1D6C"/>
    <w:rsid w:val="00CC2F39"/>
    <w:rsid w:val="00CC45D0"/>
    <w:rsid w:val="00CD1A4A"/>
    <w:rsid w:val="00CF0F3D"/>
    <w:rsid w:val="00CF1C8A"/>
    <w:rsid w:val="00CF1DAD"/>
    <w:rsid w:val="00CF3EC0"/>
    <w:rsid w:val="00D07517"/>
    <w:rsid w:val="00D16FD0"/>
    <w:rsid w:val="00D22578"/>
    <w:rsid w:val="00D25EDF"/>
    <w:rsid w:val="00D26DF1"/>
    <w:rsid w:val="00D27E91"/>
    <w:rsid w:val="00D307C9"/>
    <w:rsid w:val="00D36DD1"/>
    <w:rsid w:val="00D427BA"/>
    <w:rsid w:val="00D46000"/>
    <w:rsid w:val="00D52201"/>
    <w:rsid w:val="00D52BDB"/>
    <w:rsid w:val="00D63230"/>
    <w:rsid w:val="00D64575"/>
    <w:rsid w:val="00D646E1"/>
    <w:rsid w:val="00D646F1"/>
    <w:rsid w:val="00D65529"/>
    <w:rsid w:val="00D71553"/>
    <w:rsid w:val="00D7354C"/>
    <w:rsid w:val="00D770D6"/>
    <w:rsid w:val="00D77836"/>
    <w:rsid w:val="00DA3639"/>
    <w:rsid w:val="00DA5DEE"/>
    <w:rsid w:val="00DB6D03"/>
    <w:rsid w:val="00DC702D"/>
    <w:rsid w:val="00DD180C"/>
    <w:rsid w:val="00DD1B36"/>
    <w:rsid w:val="00DE09C9"/>
    <w:rsid w:val="00DE2A71"/>
    <w:rsid w:val="00DF6B36"/>
    <w:rsid w:val="00DF7049"/>
    <w:rsid w:val="00DF7ED3"/>
    <w:rsid w:val="00E0338D"/>
    <w:rsid w:val="00E03D23"/>
    <w:rsid w:val="00E0753C"/>
    <w:rsid w:val="00E11BC8"/>
    <w:rsid w:val="00E16204"/>
    <w:rsid w:val="00E17A0A"/>
    <w:rsid w:val="00E21E8C"/>
    <w:rsid w:val="00E30B6E"/>
    <w:rsid w:val="00E503CC"/>
    <w:rsid w:val="00E541AE"/>
    <w:rsid w:val="00E64946"/>
    <w:rsid w:val="00E65BA9"/>
    <w:rsid w:val="00E6620C"/>
    <w:rsid w:val="00E71CD3"/>
    <w:rsid w:val="00E723E0"/>
    <w:rsid w:val="00E75692"/>
    <w:rsid w:val="00E8130D"/>
    <w:rsid w:val="00E817DC"/>
    <w:rsid w:val="00E82C86"/>
    <w:rsid w:val="00E90208"/>
    <w:rsid w:val="00E90764"/>
    <w:rsid w:val="00E90778"/>
    <w:rsid w:val="00E90CC7"/>
    <w:rsid w:val="00E91709"/>
    <w:rsid w:val="00E918D5"/>
    <w:rsid w:val="00E91CC7"/>
    <w:rsid w:val="00E9330F"/>
    <w:rsid w:val="00E93C32"/>
    <w:rsid w:val="00E9619B"/>
    <w:rsid w:val="00EA4E13"/>
    <w:rsid w:val="00EB230F"/>
    <w:rsid w:val="00EB2A74"/>
    <w:rsid w:val="00EB5357"/>
    <w:rsid w:val="00EB7AFF"/>
    <w:rsid w:val="00ED2507"/>
    <w:rsid w:val="00EE08AA"/>
    <w:rsid w:val="00EE7072"/>
    <w:rsid w:val="00EF11CF"/>
    <w:rsid w:val="00EF6742"/>
    <w:rsid w:val="00F07285"/>
    <w:rsid w:val="00F30D65"/>
    <w:rsid w:val="00F359B5"/>
    <w:rsid w:val="00F35CEC"/>
    <w:rsid w:val="00F35D9D"/>
    <w:rsid w:val="00F41DF0"/>
    <w:rsid w:val="00F4559D"/>
    <w:rsid w:val="00F47A36"/>
    <w:rsid w:val="00F52BBF"/>
    <w:rsid w:val="00F55A5E"/>
    <w:rsid w:val="00F61298"/>
    <w:rsid w:val="00F6440C"/>
    <w:rsid w:val="00F65F68"/>
    <w:rsid w:val="00F74CFC"/>
    <w:rsid w:val="00F7653E"/>
    <w:rsid w:val="00F821BC"/>
    <w:rsid w:val="00F8491F"/>
    <w:rsid w:val="00F85BFB"/>
    <w:rsid w:val="00F919DB"/>
    <w:rsid w:val="00F92276"/>
    <w:rsid w:val="00F92F54"/>
    <w:rsid w:val="00F973DF"/>
    <w:rsid w:val="00F979E6"/>
    <w:rsid w:val="00FA108E"/>
    <w:rsid w:val="00FA2B4E"/>
    <w:rsid w:val="00FA450E"/>
    <w:rsid w:val="00FA533E"/>
    <w:rsid w:val="00FA743A"/>
    <w:rsid w:val="00FB3CBD"/>
    <w:rsid w:val="00FB529B"/>
    <w:rsid w:val="00FC784C"/>
    <w:rsid w:val="00FD0C20"/>
    <w:rsid w:val="00FD2163"/>
    <w:rsid w:val="00FE05D2"/>
    <w:rsid w:val="00FE2D7A"/>
    <w:rsid w:val="00FF44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AAEA7FC"/>
  <w15:docId w15:val="{C07AAAE1-AACD-45AD-AFAB-837B5A5807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바탕" w:hAnsi="Times New Roman" w:cs="Times New Roman"/>
        <w:kern w:val="2"/>
        <w:lang w:val="en-US" w:eastAsia="ko-K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8910FB"/>
    <w:pPr>
      <w:widowControl w:val="0"/>
      <w:tabs>
        <w:tab w:val="left" w:pos="400"/>
        <w:tab w:val="left" w:pos="800"/>
        <w:tab w:val="left" w:pos="1200"/>
        <w:tab w:val="left" w:pos="1600"/>
        <w:tab w:val="left" w:pos="2000"/>
        <w:tab w:val="left" w:pos="2400"/>
        <w:tab w:val="left" w:pos="2800"/>
        <w:tab w:val="left" w:pos="3200"/>
        <w:tab w:val="left" w:pos="3600"/>
        <w:tab w:val="left" w:pos="4000"/>
        <w:tab w:val="left" w:pos="4400"/>
        <w:tab w:val="left" w:pos="4800"/>
        <w:tab w:val="left" w:pos="5200"/>
        <w:tab w:val="left" w:pos="5600"/>
        <w:tab w:val="left" w:pos="6000"/>
        <w:tab w:val="left" w:pos="6400"/>
        <w:tab w:val="left" w:pos="6800"/>
        <w:tab w:val="left" w:pos="7200"/>
        <w:tab w:val="left" w:pos="7600"/>
        <w:tab w:val="left" w:pos="8000"/>
      </w:tabs>
      <w:kinsoku w:val="0"/>
      <w:wordWrap w:val="0"/>
      <w:autoSpaceDE w:val="0"/>
      <w:autoSpaceDN w:val="0"/>
      <w:adjustRightInd w:val="0"/>
      <w:snapToGrid w:val="0"/>
      <w:spacing w:line="360" w:lineRule="atLeast"/>
      <w:jc w:val="both"/>
    </w:pPr>
    <w:rPr>
      <w:snapToGrid w:val="0"/>
    </w:rPr>
  </w:style>
  <w:style w:type="paragraph" w:styleId="11">
    <w:name w:val="heading 1"/>
    <w:basedOn w:val="a"/>
    <w:next w:val="a"/>
    <w:link w:val="1Char"/>
    <w:qFormat/>
    <w:rsid w:val="00F35D9D"/>
    <w:pPr>
      <w:keepNext/>
      <w:numPr>
        <w:numId w:val="1"/>
      </w:numPr>
      <w:spacing w:before="288" w:after="288"/>
      <w:outlineLvl w:val="0"/>
    </w:pPr>
    <w:rPr>
      <w:rFonts w:ascii="맑은 고딕" w:eastAsia="맑은 고딕" w:hAnsi="Arial"/>
      <w:snapToGrid/>
      <w:szCs w:val="32"/>
    </w:rPr>
  </w:style>
  <w:style w:type="paragraph" w:styleId="20">
    <w:name w:val="heading 2"/>
    <w:basedOn w:val="a"/>
    <w:next w:val="a"/>
    <w:qFormat/>
    <w:rsid w:val="00F35D9D"/>
    <w:pPr>
      <w:keepNext/>
      <w:numPr>
        <w:ilvl w:val="1"/>
        <w:numId w:val="1"/>
      </w:numPr>
      <w:spacing w:before="288" w:after="288"/>
      <w:outlineLvl w:val="1"/>
    </w:pPr>
    <w:rPr>
      <w:rFonts w:ascii="맑은 고딕" w:eastAsia="맑은 고딕" w:hAnsi="Arial"/>
      <w:szCs w:val="28"/>
    </w:rPr>
  </w:style>
  <w:style w:type="paragraph" w:styleId="30">
    <w:name w:val="heading 3"/>
    <w:basedOn w:val="a"/>
    <w:next w:val="a"/>
    <w:qFormat/>
    <w:rsid w:val="00F35D9D"/>
    <w:pPr>
      <w:keepNext/>
      <w:keepLines/>
      <w:widowControl/>
      <w:numPr>
        <w:ilvl w:val="2"/>
        <w:numId w:val="1"/>
      </w:numPr>
      <w:tabs>
        <w:tab w:val="left" w:pos="9600"/>
        <w:tab w:val="left" w:pos="11200"/>
        <w:tab w:val="left" w:pos="12800"/>
        <w:tab w:val="left" w:pos="14400"/>
      </w:tabs>
      <w:spacing w:beforeLines="50" w:afterLines="50"/>
      <w:outlineLvl w:val="2"/>
    </w:pPr>
    <w:rPr>
      <w:rFonts w:ascii="맑은 고딕" w:eastAsia="맑은 고딕" w:hAnsi="Arial"/>
      <w:szCs w:val="24"/>
    </w:rPr>
  </w:style>
  <w:style w:type="paragraph" w:styleId="4">
    <w:name w:val="heading 4"/>
    <w:basedOn w:val="a"/>
    <w:next w:val="a"/>
    <w:qFormat/>
    <w:rsid w:val="00C223FE"/>
    <w:pPr>
      <w:keepNext/>
      <w:keepLines/>
      <w:widowControl/>
      <w:numPr>
        <w:ilvl w:val="3"/>
        <w:numId w:val="1"/>
      </w:numPr>
      <w:tabs>
        <w:tab w:val="left" w:pos="9600"/>
        <w:tab w:val="left" w:pos="11200"/>
        <w:tab w:val="left" w:pos="12800"/>
        <w:tab w:val="left" w:pos="14400"/>
      </w:tabs>
      <w:spacing w:beforeLines="50" w:afterLines="50"/>
      <w:outlineLvl w:val="3"/>
    </w:pPr>
    <w:rPr>
      <w:rFonts w:ascii="Arial" w:eastAsia="맑은 고딕" w:hAnsi="Arial"/>
      <w:bCs/>
      <w:sz w:val="24"/>
      <w:szCs w:val="24"/>
    </w:rPr>
  </w:style>
  <w:style w:type="paragraph" w:styleId="5">
    <w:name w:val="heading 5"/>
    <w:basedOn w:val="a"/>
    <w:next w:val="a"/>
    <w:qFormat/>
    <w:rsid w:val="00C223FE"/>
    <w:pPr>
      <w:keepNext/>
      <w:keepLines/>
      <w:widowControl/>
      <w:numPr>
        <w:ilvl w:val="4"/>
        <w:numId w:val="1"/>
      </w:numPr>
      <w:tabs>
        <w:tab w:val="left" w:pos="9600"/>
        <w:tab w:val="left" w:pos="11200"/>
        <w:tab w:val="left" w:pos="12800"/>
        <w:tab w:val="left" w:pos="14400"/>
      </w:tabs>
      <w:spacing w:beforeLines="50" w:afterLines="50"/>
      <w:outlineLvl w:val="4"/>
    </w:pPr>
    <w:rPr>
      <w:rFonts w:ascii="Arial" w:eastAsia="맑은 고딕" w:hAnsi="Arial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C9419B"/>
    <w:pPr>
      <w:tabs>
        <w:tab w:val="clear" w:pos="400"/>
        <w:tab w:val="clear" w:pos="800"/>
        <w:tab w:val="clear" w:pos="1200"/>
        <w:tab w:val="clear" w:pos="1600"/>
        <w:tab w:val="clear" w:pos="2000"/>
        <w:tab w:val="clear" w:pos="2400"/>
        <w:tab w:val="clear" w:pos="2800"/>
        <w:tab w:val="clear" w:pos="3200"/>
        <w:tab w:val="clear" w:pos="3600"/>
        <w:tab w:val="clear" w:pos="4000"/>
        <w:tab w:val="clear" w:pos="4400"/>
        <w:tab w:val="clear" w:pos="4800"/>
        <w:tab w:val="clear" w:pos="5200"/>
        <w:tab w:val="clear" w:pos="5600"/>
        <w:tab w:val="clear" w:pos="6000"/>
        <w:tab w:val="clear" w:pos="6400"/>
        <w:tab w:val="clear" w:pos="6800"/>
        <w:tab w:val="clear" w:pos="7200"/>
        <w:tab w:val="clear" w:pos="7600"/>
        <w:tab w:val="clear" w:pos="8000"/>
        <w:tab w:val="center" w:pos="4513"/>
        <w:tab w:val="right" w:pos="9026"/>
      </w:tabs>
    </w:pPr>
  </w:style>
  <w:style w:type="character" w:customStyle="1" w:styleId="Char">
    <w:name w:val="머리글 Char"/>
    <w:basedOn w:val="a0"/>
    <w:link w:val="a3"/>
    <w:rsid w:val="00C9419B"/>
    <w:rPr>
      <w:kern w:val="2"/>
    </w:rPr>
  </w:style>
  <w:style w:type="paragraph" w:styleId="a4">
    <w:name w:val="Document Map"/>
    <w:basedOn w:val="a"/>
    <w:link w:val="Char0"/>
    <w:rsid w:val="00C9419B"/>
    <w:rPr>
      <w:rFonts w:ascii="굴림" w:eastAsia="굴림"/>
      <w:sz w:val="18"/>
      <w:szCs w:val="18"/>
    </w:rPr>
  </w:style>
  <w:style w:type="character" w:customStyle="1" w:styleId="Char0">
    <w:name w:val="문서 구조 Char"/>
    <w:basedOn w:val="a0"/>
    <w:link w:val="a4"/>
    <w:rsid w:val="00C9419B"/>
    <w:rPr>
      <w:rFonts w:ascii="굴림" w:eastAsia="굴림"/>
      <w:kern w:val="2"/>
      <w:sz w:val="18"/>
      <w:szCs w:val="18"/>
    </w:rPr>
  </w:style>
  <w:style w:type="paragraph" w:styleId="a5">
    <w:name w:val="footer"/>
    <w:basedOn w:val="a"/>
    <w:link w:val="Char1"/>
    <w:uiPriority w:val="99"/>
    <w:rsid w:val="00C9419B"/>
    <w:pPr>
      <w:tabs>
        <w:tab w:val="clear" w:pos="400"/>
        <w:tab w:val="clear" w:pos="800"/>
        <w:tab w:val="clear" w:pos="1200"/>
        <w:tab w:val="clear" w:pos="1600"/>
        <w:tab w:val="clear" w:pos="2000"/>
        <w:tab w:val="clear" w:pos="2400"/>
        <w:tab w:val="clear" w:pos="2800"/>
        <w:tab w:val="clear" w:pos="3200"/>
        <w:tab w:val="clear" w:pos="3600"/>
        <w:tab w:val="clear" w:pos="4000"/>
        <w:tab w:val="clear" w:pos="4400"/>
        <w:tab w:val="clear" w:pos="4800"/>
        <w:tab w:val="clear" w:pos="5200"/>
        <w:tab w:val="clear" w:pos="5600"/>
        <w:tab w:val="clear" w:pos="6000"/>
        <w:tab w:val="clear" w:pos="6400"/>
        <w:tab w:val="clear" w:pos="6800"/>
        <w:tab w:val="clear" w:pos="7200"/>
        <w:tab w:val="clear" w:pos="7600"/>
        <w:tab w:val="clear" w:pos="8000"/>
        <w:tab w:val="center" w:pos="4513"/>
        <w:tab w:val="right" w:pos="9026"/>
      </w:tabs>
    </w:pPr>
  </w:style>
  <w:style w:type="character" w:customStyle="1" w:styleId="Char1">
    <w:name w:val="바닥글 Char"/>
    <w:basedOn w:val="a0"/>
    <w:link w:val="a5"/>
    <w:uiPriority w:val="99"/>
    <w:rsid w:val="00C9419B"/>
    <w:rPr>
      <w:kern w:val="2"/>
    </w:rPr>
  </w:style>
  <w:style w:type="paragraph" w:styleId="a6">
    <w:name w:val="footnote text"/>
    <w:basedOn w:val="a"/>
    <w:link w:val="Char2"/>
    <w:rsid w:val="003B2FFF"/>
    <w:pPr>
      <w:spacing w:line="300" w:lineRule="atLeast"/>
    </w:pPr>
    <w:rPr>
      <w:sz w:val="18"/>
    </w:rPr>
  </w:style>
  <w:style w:type="character" w:customStyle="1" w:styleId="Char2">
    <w:name w:val="각주 텍스트 Char"/>
    <w:basedOn w:val="a0"/>
    <w:link w:val="a6"/>
    <w:rsid w:val="003B2FFF"/>
    <w:rPr>
      <w:snapToGrid w:val="0"/>
      <w:sz w:val="18"/>
    </w:rPr>
  </w:style>
  <w:style w:type="paragraph" w:customStyle="1" w:styleId="a7">
    <w:name w:val="라인프린터"/>
    <w:basedOn w:val="a"/>
    <w:qFormat/>
    <w:rsid w:val="00956D59"/>
    <w:pPr>
      <w:overflowPunct w:val="0"/>
      <w:spacing w:line="240" w:lineRule="auto"/>
      <w:jc w:val="left"/>
    </w:pPr>
    <w:rPr>
      <w:rFonts w:ascii="Courier New" w:hAnsi="Courier New"/>
      <w:color w:val="000000"/>
      <w:kern w:val="0"/>
    </w:rPr>
  </w:style>
  <w:style w:type="paragraph" w:customStyle="1" w:styleId="1">
    <w:name w:val="개조1"/>
    <w:basedOn w:val="a8"/>
    <w:qFormat/>
    <w:rsid w:val="00EF11CF"/>
    <w:pPr>
      <w:numPr>
        <w:numId w:val="2"/>
      </w:numPr>
      <w:wordWrap/>
      <w:ind w:leftChars="0" w:left="284" w:hanging="284"/>
      <w:jc w:val="left"/>
    </w:pPr>
  </w:style>
  <w:style w:type="paragraph" w:styleId="a8">
    <w:name w:val="List Paragraph"/>
    <w:basedOn w:val="a"/>
    <w:uiPriority w:val="34"/>
    <w:qFormat/>
    <w:rsid w:val="00BE566D"/>
    <w:pPr>
      <w:ind w:leftChars="400" w:left="800"/>
    </w:pPr>
  </w:style>
  <w:style w:type="paragraph" w:customStyle="1" w:styleId="2">
    <w:name w:val="개조2"/>
    <w:basedOn w:val="a8"/>
    <w:qFormat/>
    <w:rsid w:val="00EF11CF"/>
    <w:pPr>
      <w:numPr>
        <w:numId w:val="3"/>
      </w:numPr>
      <w:wordWrap/>
      <w:ind w:leftChars="0" w:left="687" w:hanging="284"/>
      <w:jc w:val="left"/>
    </w:pPr>
  </w:style>
  <w:style w:type="paragraph" w:customStyle="1" w:styleId="3">
    <w:name w:val="개조3"/>
    <w:basedOn w:val="a"/>
    <w:link w:val="3Char"/>
    <w:qFormat/>
    <w:rsid w:val="00EF11CF"/>
    <w:pPr>
      <w:numPr>
        <w:numId w:val="4"/>
      </w:numPr>
      <w:wordWrap/>
      <w:ind w:left="997" w:hanging="198"/>
      <w:jc w:val="left"/>
    </w:pPr>
  </w:style>
  <w:style w:type="paragraph" w:customStyle="1" w:styleId="10">
    <w:name w:val="개조번1"/>
    <w:basedOn w:val="a8"/>
    <w:link w:val="1Char0"/>
    <w:qFormat/>
    <w:rsid w:val="00437EF4"/>
    <w:pPr>
      <w:numPr>
        <w:numId w:val="6"/>
      </w:numPr>
      <w:wordWrap/>
      <w:spacing w:line="300" w:lineRule="atLeast"/>
      <w:ind w:leftChars="0" w:left="198" w:hanging="198"/>
      <w:jc w:val="left"/>
    </w:pPr>
  </w:style>
  <w:style w:type="character" w:customStyle="1" w:styleId="1Char0">
    <w:name w:val="개조번1 Char"/>
    <w:basedOn w:val="a0"/>
    <w:link w:val="10"/>
    <w:rsid w:val="00437EF4"/>
    <w:rPr>
      <w:snapToGrid w:val="0"/>
    </w:rPr>
  </w:style>
  <w:style w:type="paragraph" w:styleId="a9">
    <w:name w:val="Balloon Text"/>
    <w:basedOn w:val="a"/>
    <w:link w:val="Char3"/>
    <w:rsid w:val="00803C5A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3">
    <w:name w:val="풍선 도움말 텍스트 Char"/>
    <w:basedOn w:val="a0"/>
    <w:link w:val="a9"/>
    <w:rsid w:val="00803C5A"/>
    <w:rPr>
      <w:rFonts w:asciiTheme="majorHAnsi" w:eastAsiaTheme="majorEastAsia" w:hAnsiTheme="majorHAnsi" w:cstheme="majorBidi"/>
      <w:snapToGrid w:val="0"/>
      <w:sz w:val="18"/>
      <w:szCs w:val="18"/>
    </w:rPr>
  </w:style>
  <w:style w:type="character" w:customStyle="1" w:styleId="3Char">
    <w:name w:val="개조3 Char"/>
    <w:basedOn w:val="a0"/>
    <w:link w:val="3"/>
    <w:rsid w:val="00EE7072"/>
    <w:rPr>
      <w:snapToGrid w:val="0"/>
    </w:rPr>
  </w:style>
  <w:style w:type="character" w:customStyle="1" w:styleId="1Char">
    <w:name w:val="제목 1 Char"/>
    <w:basedOn w:val="a0"/>
    <w:link w:val="11"/>
    <w:rsid w:val="006357BF"/>
    <w:rPr>
      <w:rFonts w:ascii="맑은 고딕" w:eastAsia="맑은 고딕" w:hAnsi="Arial"/>
      <w:szCs w:val="32"/>
    </w:rPr>
  </w:style>
  <w:style w:type="table" w:styleId="aa">
    <w:name w:val="Table Grid"/>
    <w:basedOn w:val="a1"/>
    <w:rsid w:val="008249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Char"/>
    <w:uiPriority w:val="99"/>
    <w:semiHidden/>
    <w:unhideWhenUsed/>
    <w:rsid w:val="000E74B8"/>
    <w:pPr>
      <w:widowControl/>
      <w:tabs>
        <w:tab w:val="clear" w:pos="400"/>
        <w:tab w:val="clear" w:pos="800"/>
        <w:tab w:val="clear" w:pos="1200"/>
        <w:tab w:val="clear" w:pos="1600"/>
        <w:tab w:val="clear" w:pos="2000"/>
        <w:tab w:val="clear" w:pos="2400"/>
        <w:tab w:val="clear" w:pos="2800"/>
        <w:tab w:val="clear" w:pos="3200"/>
        <w:tab w:val="clear" w:pos="3600"/>
        <w:tab w:val="clear" w:pos="4000"/>
        <w:tab w:val="clear" w:pos="4400"/>
        <w:tab w:val="clear" w:pos="4800"/>
        <w:tab w:val="clear" w:pos="5200"/>
        <w:tab w:val="clear" w:pos="5600"/>
        <w:tab w:val="clear" w:pos="6000"/>
        <w:tab w:val="clear" w:pos="6400"/>
        <w:tab w:val="clear" w:pos="6800"/>
        <w:tab w:val="clear" w:pos="7200"/>
        <w:tab w:val="clear" w:pos="7600"/>
        <w:tab w:val="clear" w:pos="8000"/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kinsoku/>
      <w:wordWrap/>
      <w:autoSpaceDE/>
      <w:autoSpaceDN/>
      <w:adjustRightInd/>
      <w:snapToGrid/>
      <w:spacing w:line="240" w:lineRule="auto"/>
      <w:jc w:val="left"/>
    </w:pPr>
    <w:rPr>
      <w:rFonts w:ascii="굴림체" w:eastAsia="굴림체" w:hAnsi="굴림체" w:cs="굴림체"/>
      <w:snapToGrid/>
      <w:kern w:val="0"/>
      <w:sz w:val="24"/>
      <w:szCs w:val="24"/>
    </w:rPr>
  </w:style>
  <w:style w:type="character" w:customStyle="1" w:styleId="HTMLChar">
    <w:name w:val="미리 서식이 지정된 HTML Char"/>
    <w:basedOn w:val="a0"/>
    <w:link w:val="HTML"/>
    <w:uiPriority w:val="99"/>
    <w:semiHidden/>
    <w:rsid w:val="000E74B8"/>
    <w:rPr>
      <w:rFonts w:ascii="굴림체" w:eastAsia="굴림체" w:hAnsi="굴림체" w:cs="굴림체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3248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0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592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190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160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540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3</TotalTime>
  <Pages>5</Pages>
  <Words>690</Words>
  <Characters>3939</Characters>
  <Application>Microsoft Office Word</Application>
  <DocSecurity>0</DocSecurity>
  <Lines>32</Lines>
  <Paragraphs>9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ssohn</dc:creator>
  <cp:lastModifiedBy>parksangji</cp:lastModifiedBy>
  <cp:revision>6</cp:revision>
  <dcterms:created xsi:type="dcterms:W3CDTF">2019-03-25T06:21:00Z</dcterms:created>
  <dcterms:modified xsi:type="dcterms:W3CDTF">2019-03-28T06:56:00Z</dcterms:modified>
</cp:coreProperties>
</file>